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AB1805" w14:textId="77777777" w:rsidR="00CE5304" w:rsidRDefault="00CE5304"/>
    <w:p w14:paraId="7EC54883" w14:textId="77777777" w:rsidR="00CE5304" w:rsidRDefault="00CE5304">
      <w:pPr>
        <w:spacing w:line="480" w:lineRule="exact"/>
        <w:jc w:val="center"/>
        <w:rPr>
          <w:rFonts w:ascii="黑体" w:eastAsia="黑体"/>
          <w:b/>
        </w:rPr>
      </w:pPr>
      <w:r>
        <w:rPr>
          <w:rFonts w:ascii="黑体" w:eastAsia="黑体" w:hint="eastAsia"/>
          <w:b/>
          <w:sz w:val="32"/>
        </w:rPr>
        <w:t>《密码学》课程设计实验报告</w:t>
      </w:r>
    </w:p>
    <w:p w14:paraId="717BBB7A" w14:textId="77777777" w:rsidR="00CE5304" w:rsidRDefault="00CE5304">
      <w:pPr>
        <w:spacing w:line="480" w:lineRule="exact"/>
        <w:rPr>
          <w:rFonts w:ascii="宋体" w:hAnsi="宋体"/>
        </w:rPr>
      </w:pPr>
      <w:r>
        <w:rPr>
          <w:rFonts w:ascii="宋体" w:hAnsi="宋体" w:hint="eastAsia"/>
        </w:rPr>
        <w:t>实验序号：06　　　　　　　　　　实验项目名称：</w:t>
      </w:r>
      <w:r>
        <w:rPr>
          <w:rFonts w:hint="eastAsia"/>
          <w:bCs/>
        </w:rPr>
        <w:t>数字签名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39"/>
        <w:gridCol w:w="1955"/>
        <w:gridCol w:w="1041"/>
        <w:gridCol w:w="1070"/>
        <w:gridCol w:w="1256"/>
        <w:gridCol w:w="151"/>
        <w:gridCol w:w="1784"/>
      </w:tblGrid>
      <w:tr w:rsidR="00702EC4" w14:paraId="0C919EA8" w14:textId="77777777">
        <w:trPr>
          <w:trHeight w:val="323"/>
          <w:jc w:val="center"/>
        </w:trPr>
        <w:tc>
          <w:tcPr>
            <w:tcW w:w="1130" w:type="dxa"/>
            <w:vAlign w:val="center"/>
          </w:tcPr>
          <w:p w14:paraId="32D43B1F" w14:textId="77777777" w:rsidR="00CE5304" w:rsidRDefault="00CE5304">
            <w:pPr>
              <w:spacing w:line="480" w:lineRule="exact"/>
              <w:ind w:left="-42" w:right="-51"/>
              <w:jc w:val="center"/>
            </w:pPr>
            <w:r>
              <w:rPr>
                <w:rFonts w:hint="eastAsia"/>
              </w:rPr>
              <w:t>学　　号</w:t>
            </w:r>
          </w:p>
        </w:tc>
        <w:tc>
          <w:tcPr>
            <w:tcW w:w="2239" w:type="dxa"/>
            <w:vAlign w:val="center"/>
          </w:tcPr>
          <w:p w14:paraId="12ECDB39" w14:textId="22A6412C" w:rsidR="00CE5304" w:rsidRDefault="00CE5304">
            <w:pPr>
              <w:spacing w:line="480" w:lineRule="exact"/>
              <w:ind w:left="-42" w:right="-51"/>
              <w:jc w:val="center"/>
            </w:pPr>
          </w:p>
        </w:tc>
        <w:tc>
          <w:tcPr>
            <w:tcW w:w="1134" w:type="dxa"/>
            <w:vAlign w:val="center"/>
          </w:tcPr>
          <w:p w14:paraId="23A2CDB6" w14:textId="77777777" w:rsidR="00CE5304" w:rsidRDefault="00CE5304">
            <w:pPr>
              <w:spacing w:line="480" w:lineRule="exact"/>
              <w:ind w:left="-42" w:right="-51"/>
              <w:jc w:val="center"/>
            </w:pPr>
            <w:r>
              <w:rPr>
                <w:rFonts w:hint="eastAsia"/>
              </w:rPr>
              <w:t>姓　　名</w:t>
            </w:r>
          </w:p>
        </w:tc>
        <w:tc>
          <w:tcPr>
            <w:tcW w:w="1178" w:type="dxa"/>
            <w:vAlign w:val="center"/>
          </w:tcPr>
          <w:p w14:paraId="37BA74D7" w14:textId="3187C6B2" w:rsidR="00CE5304" w:rsidRDefault="00CE5304">
            <w:pPr>
              <w:spacing w:line="480" w:lineRule="exact"/>
              <w:ind w:left="-42" w:right="-51"/>
              <w:jc w:val="center"/>
            </w:pPr>
          </w:p>
        </w:tc>
        <w:tc>
          <w:tcPr>
            <w:tcW w:w="1420" w:type="dxa"/>
            <w:gridSpan w:val="2"/>
            <w:vAlign w:val="center"/>
          </w:tcPr>
          <w:p w14:paraId="07213F04" w14:textId="77777777" w:rsidR="00CE5304" w:rsidRDefault="00CE5304">
            <w:pPr>
              <w:spacing w:line="480" w:lineRule="exact"/>
              <w:ind w:left="-42" w:right="-51"/>
              <w:jc w:val="center"/>
            </w:pPr>
            <w:r>
              <w:rPr>
                <w:rFonts w:hint="eastAsia"/>
              </w:rPr>
              <w:t>专业、班</w:t>
            </w:r>
          </w:p>
        </w:tc>
        <w:tc>
          <w:tcPr>
            <w:tcW w:w="1421" w:type="dxa"/>
            <w:vAlign w:val="center"/>
          </w:tcPr>
          <w:p w14:paraId="217B26F1" w14:textId="77777777" w:rsidR="00CE5304" w:rsidRDefault="00CE5304">
            <w:pPr>
              <w:jc w:val="center"/>
            </w:pPr>
            <w:r>
              <w:t>2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信安</w:t>
            </w:r>
          </w:p>
        </w:tc>
      </w:tr>
      <w:tr w:rsidR="00702EC4" w14:paraId="7D27015C" w14:textId="77777777">
        <w:trPr>
          <w:trHeight w:val="322"/>
          <w:jc w:val="center"/>
        </w:trPr>
        <w:tc>
          <w:tcPr>
            <w:tcW w:w="1130" w:type="dxa"/>
            <w:vAlign w:val="center"/>
          </w:tcPr>
          <w:p w14:paraId="498041DC" w14:textId="77777777" w:rsidR="00CE5304" w:rsidRDefault="00CE5304">
            <w:pPr>
              <w:spacing w:line="400" w:lineRule="exact"/>
              <w:ind w:left="-40" w:right="-51"/>
              <w:jc w:val="center"/>
            </w:pPr>
            <w:r>
              <w:rPr>
                <w:rFonts w:hint="eastAsia"/>
              </w:rPr>
              <w:t>实验地点</w:t>
            </w:r>
          </w:p>
        </w:tc>
        <w:tc>
          <w:tcPr>
            <w:tcW w:w="2239" w:type="dxa"/>
            <w:vAlign w:val="center"/>
          </w:tcPr>
          <w:p w14:paraId="586B82EA" w14:textId="41EF515C" w:rsidR="00CE5304" w:rsidRDefault="00BE7F31">
            <w:pPr>
              <w:spacing w:line="400" w:lineRule="exact"/>
              <w:ind w:left="-40" w:right="-51"/>
              <w:jc w:val="center"/>
            </w:pPr>
            <w:r>
              <w:rPr>
                <w:rFonts w:hint="eastAsia"/>
              </w:rPr>
              <w:t>C</w:t>
            </w:r>
            <w:r>
              <w:t>202</w:t>
            </w:r>
          </w:p>
        </w:tc>
        <w:tc>
          <w:tcPr>
            <w:tcW w:w="1134" w:type="dxa"/>
            <w:vAlign w:val="center"/>
          </w:tcPr>
          <w:p w14:paraId="2F8A3DB9" w14:textId="77777777" w:rsidR="00CE5304" w:rsidRDefault="00CE5304">
            <w:pPr>
              <w:spacing w:line="400" w:lineRule="exact"/>
              <w:ind w:left="-40" w:right="-51"/>
              <w:jc w:val="center"/>
            </w:pPr>
            <w:r>
              <w:rPr>
                <w:rFonts w:hint="eastAsia"/>
              </w:rPr>
              <w:t>指导教师</w:t>
            </w:r>
          </w:p>
        </w:tc>
        <w:tc>
          <w:tcPr>
            <w:tcW w:w="1178" w:type="dxa"/>
            <w:vAlign w:val="center"/>
          </w:tcPr>
          <w:p w14:paraId="656EBF91" w14:textId="77777777" w:rsidR="00CE5304" w:rsidRDefault="00CE5304">
            <w:pPr>
              <w:spacing w:line="400" w:lineRule="exact"/>
              <w:ind w:left="-40" w:right="-51"/>
              <w:jc w:val="center"/>
            </w:pPr>
            <w:r>
              <w:rPr>
                <w:rFonts w:hint="eastAsia"/>
              </w:rPr>
              <w:t>余荣威</w:t>
            </w:r>
          </w:p>
        </w:tc>
        <w:tc>
          <w:tcPr>
            <w:tcW w:w="1420" w:type="dxa"/>
            <w:gridSpan w:val="2"/>
            <w:vAlign w:val="center"/>
          </w:tcPr>
          <w:p w14:paraId="64B803F3" w14:textId="77777777" w:rsidR="00CE5304" w:rsidRDefault="00CE5304">
            <w:pPr>
              <w:spacing w:line="400" w:lineRule="exact"/>
              <w:ind w:left="-40" w:right="-51"/>
              <w:jc w:val="center"/>
            </w:pPr>
            <w:r>
              <w:rPr>
                <w:rFonts w:hint="eastAsia"/>
              </w:rPr>
              <w:t>时间</w:t>
            </w:r>
          </w:p>
        </w:tc>
        <w:tc>
          <w:tcPr>
            <w:tcW w:w="1421" w:type="dxa"/>
            <w:vAlign w:val="center"/>
          </w:tcPr>
          <w:p w14:paraId="027C7F29" w14:textId="4998984C" w:rsidR="00CE5304" w:rsidRDefault="00CE5304">
            <w:pPr>
              <w:spacing w:line="400" w:lineRule="exact"/>
              <w:ind w:left="-40" w:right="-51"/>
              <w:jc w:val="center"/>
            </w:pPr>
            <w:r>
              <w:rPr>
                <w:rFonts w:hint="eastAsia"/>
              </w:rPr>
              <w:t>202</w:t>
            </w:r>
            <w:r>
              <w:t>2</w:t>
            </w:r>
            <w:r>
              <w:rPr>
                <w:rFonts w:hint="eastAsia"/>
              </w:rPr>
              <w:t>.12.</w:t>
            </w:r>
            <w:r>
              <w:t>2</w:t>
            </w:r>
            <w:r w:rsidR="00BE7F31">
              <w:t>9</w:t>
            </w:r>
          </w:p>
        </w:tc>
      </w:tr>
      <w:tr w:rsidR="00496AED" w14:paraId="6A162C99" w14:textId="77777777">
        <w:trPr>
          <w:jc w:val="center"/>
        </w:trPr>
        <w:tc>
          <w:tcPr>
            <w:tcW w:w="8522" w:type="dxa"/>
            <w:gridSpan w:val="7"/>
          </w:tcPr>
          <w:p w14:paraId="5C6C32D7" w14:textId="77777777" w:rsidR="00CE5304" w:rsidRDefault="00CE5304">
            <w:pPr>
              <w:numPr>
                <w:ilvl w:val="0"/>
                <w:numId w:val="1"/>
              </w:numPr>
              <w:spacing w:line="480" w:lineRule="exact"/>
              <w:ind w:right="-51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实验目的及要求</w:t>
            </w:r>
          </w:p>
          <w:p w14:paraId="3DE73BCC" w14:textId="77777777" w:rsidR="00CE5304" w:rsidRDefault="00CE5304">
            <w:pPr>
              <w:spacing w:line="480" w:lineRule="exact"/>
              <w:ind w:left="480" w:right="-51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实验目的：</w:t>
            </w:r>
          </w:p>
          <w:p w14:paraId="6AEDC4D8" w14:textId="77777777" w:rsidR="00CE5304" w:rsidRDefault="00CE5304">
            <w:pPr>
              <w:numPr>
                <w:ilvl w:val="0"/>
                <w:numId w:val="2"/>
              </w:numPr>
              <w:tabs>
                <w:tab w:val="left" w:pos="1140"/>
              </w:tabs>
              <w:spacing w:line="460" w:lineRule="exact"/>
              <w:ind w:hanging="240"/>
              <w:rPr>
                <w:rFonts w:ascii="宋体" w:cs="宋体"/>
                <w:kern w:val="0"/>
              </w:rPr>
            </w:pPr>
            <w:r>
              <w:rPr>
                <w:rFonts w:ascii="宋体" w:hAnsi="宋体" w:cs="宋体" w:hint="eastAsia"/>
                <w:kern w:val="0"/>
              </w:rPr>
              <w:t>掌握数字签名的概念；</w:t>
            </w:r>
          </w:p>
          <w:p w14:paraId="3EA5741A" w14:textId="77777777" w:rsidR="00CE5304" w:rsidRDefault="00CE5304">
            <w:pPr>
              <w:numPr>
                <w:ilvl w:val="0"/>
                <w:numId w:val="2"/>
              </w:numPr>
              <w:tabs>
                <w:tab w:val="left" w:pos="1140"/>
              </w:tabs>
              <w:spacing w:line="460" w:lineRule="exact"/>
              <w:ind w:hanging="240"/>
              <w:rPr>
                <w:rFonts w:ascii="宋体" w:cs="宋体"/>
                <w:kern w:val="0"/>
              </w:rPr>
            </w:pPr>
            <w:r>
              <w:rPr>
                <w:rFonts w:ascii="宋体" w:hAnsi="宋体" w:cs="宋体" w:hint="eastAsia"/>
                <w:kern w:val="0"/>
              </w:rPr>
              <w:t>掌握基于</w:t>
            </w:r>
            <w:r>
              <w:rPr>
                <w:rFonts w:ascii="宋体" w:hAnsi="宋体" w:cs="宋体"/>
                <w:kern w:val="0"/>
              </w:rPr>
              <w:t>RSA</w:t>
            </w:r>
            <w:r>
              <w:rPr>
                <w:rFonts w:ascii="宋体" w:hAnsi="宋体" w:cs="宋体" w:hint="eastAsia"/>
                <w:kern w:val="0"/>
              </w:rPr>
              <w:t>密码、</w:t>
            </w:r>
            <w:r>
              <w:rPr>
                <w:rFonts w:ascii="宋体" w:hAnsi="宋体" w:cs="宋体"/>
                <w:kern w:val="0"/>
              </w:rPr>
              <w:t>ElGamal</w:t>
            </w:r>
            <w:r>
              <w:rPr>
                <w:rFonts w:ascii="宋体" w:hAnsi="宋体" w:cs="宋体" w:hint="eastAsia"/>
                <w:kern w:val="0"/>
              </w:rPr>
              <w:t>密码和椭圆曲线密码的数字签名方法；</w:t>
            </w:r>
          </w:p>
          <w:p w14:paraId="6C63D6FE" w14:textId="77777777" w:rsidR="00CE5304" w:rsidRDefault="00CE5304">
            <w:pPr>
              <w:numPr>
                <w:ilvl w:val="0"/>
                <w:numId w:val="2"/>
              </w:numPr>
              <w:tabs>
                <w:tab w:val="left" w:pos="1140"/>
              </w:tabs>
              <w:spacing w:line="460" w:lineRule="exact"/>
              <w:ind w:hanging="240"/>
              <w:rPr>
                <w:rFonts w:ascii="宋体" w:cs="宋体"/>
                <w:kern w:val="0"/>
              </w:rPr>
            </w:pPr>
            <w:r>
              <w:rPr>
                <w:rFonts w:ascii="宋体" w:hAnsi="宋体" w:cs="宋体" w:hint="eastAsia"/>
                <w:kern w:val="0"/>
              </w:rPr>
              <w:t>了解基于</w:t>
            </w:r>
            <w:r>
              <w:rPr>
                <w:rFonts w:ascii="宋体" w:hAnsi="宋体" w:cs="宋体"/>
                <w:kern w:val="0"/>
              </w:rPr>
              <w:t>RSA</w:t>
            </w:r>
            <w:r>
              <w:rPr>
                <w:rFonts w:ascii="宋体" w:hAnsi="宋体" w:cs="宋体" w:hint="eastAsia"/>
                <w:kern w:val="0"/>
              </w:rPr>
              <w:t>密码、</w:t>
            </w:r>
            <w:r>
              <w:rPr>
                <w:rFonts w:ascii="宋体" w:hAnsi="宋体" w:cs="宋体"/>
                <w:kern w:val="0"/>
              </w:rPr>
              <w:t>ElGamal</w:t>
            </w:r>
            <w:r>
              <w:rPr>
                <w:rFonts w:ascii="宋体" w:hAnsi="宋体" w:cs="宋体" w:hint="eastAsia"/>
                <w:kern w:val="0"/>
              </w:rPr>
              <w:t>密码和椭圆曲线密码的数字签名的安全性；</w:t>
            </w:r>
          </w:p>
          <w:p w14:paraId="4D3BCE66" w14:textId="77777777" w:rsidR="00CE5304" w:rsidRDefault="00CE5304">
            <w:pPr>
              <w:numPr>
                <w:ilvl w:val="0"/>
                <w:numId w:val="2"/>
              </w:numPr>
              <w:tabs>
                <w:tab w:val="left" w:pos="1140"/>
              </w:tabs>
              <w:spacing w:line="460" w:lineRule="exact"/>
              <w:ind w:hanging="240"/>
              <w:rPr>
                <w:rFonts w:ascii="宋体"/>
                <w:kern w:val="0"/>
              </w:rPr>
            </w:pPr>
            <w:r>
              <w:rPr>
                <w:rFonts w:ascii="宋体" w:hAnsi="宋体" w:cs="宋体" w:hint="eastAsia"/>
                <w:kern w:val="0"/>
              </w:rPr>
              <w:t>熟悉盲签名的原理，了解盲签名的应用。</w:t>
            </w:r>
          </w:p>
          <w:p w14:paraId="0A6A1046" w14:textId="77777777" w:rsidR="00CE5304" w:rsidRDefault="00CE5304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</w:t>
            </w:r>
            <w:r>
              <w:rPr>
                <w:rFonts w:hint="eastAsia"/>
                <w:szCs w:val="21"/>
              </w:rPr>
              <w:t>实验要求：</w:t>
            </w:r>
          </w:p>
          <w:p w14:paraId="21FF1284" w14:textId="77777777" w:rsidR="00CE5304" w:rsidRDefault="00CE5304">
            <w:pPr>
              <w:numPr>
                <w:ilvl w:val="0"/>
                <w:numId w:val="3"/>
              </w:numPr>
              <w:tabs>
                <w:tab w:val="left" w:pos="1140"/>
              </w:tabs>
              <w:spacing w:line="460" w:lineRule="exact"/>
              <w:ind w:hanging="240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掌握</w:t>
            </w:r>
            <w:r>
              <w:rPr>
                <w:rFonts w:ascii="宋体" w:hAnsi="宋体" w:cs="宋体"/>
                <w:kern w:val="0"/>
              </w:rPr>
              <w:t>RSA</w:t>
            </w:r>
            <w:r>
              <w:rPr>
                <w:rFonts w:ascii="宋体" w:hAnsi="宋体" w:cs="宋体" w:hint="eastAsia"/>
                <w:kern w:val="0"/>
              </w:rPr>
              <w:t>数字签名</w:t>
            </w:r>
            <w:r>
              <w:rPr>
                <w:rFonts w:ascii="宋体" w:hAnsi="宋体" w:cs="宋体" w:hint="eastAsia"/>
                <w:kern w:val="0"/>
                <w:szCs w:val="21"/>
              </w:rPr>
              <w:t>的实现方案；</w:t>
            </w:r>
          </w:p>
          <w:p w14:paraId="51761790" w14:textId="77777777" w:rsidR="00CE5304" w:rsidRDefault="00CE5304">
            <w:pPr>
              <w:numPr>
                <w:ilvl w:val="0"/>
                <w:numId w:val="3"/>
              </w:numPr>
              <w:tabs>
                <w:tab w:val="left" w:pos="1140"/>
              </w:tabs>
              <w:spacing w:line="460" w:lineRule="exact"/>
              <w:ind w:hanging="240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掌握</w:t>
            </w:r>
            <w:r>
              <w:rPr>
                <w:rFonts w:ascii="宋体" w:hAnsi="宋体" w:cs="宋体"/>
                <w:kern w:val="0"/>
              </w:rPr>
              <w:t>ElGamal</w:t>
            </w:r>
            <w:r>
              <w:rPr>
                <w:rFonts w:ascii="宋体" w:hAnsi="宋体" w:cs="宋体" w:hint="eastAsia"/>
                <w:kern w:val="0"/>
              </w:rPr>
              <w:t>数字签名</w:t>
            </w:r>
            <w:r>
              <w:rPr>
                <w:rFonts w:ascii="宋体" w:hAnsi="宋体" w:cs="宋体" w:hint="eastAsia"/>
                <w:kern w:val="0"/>
                <w:szCs w:val="21"/>
              </w:rPr>
              <w:t>的实现方案；</w:t>
            </w:r>
          </w:p>
          <w:p w14:paraId="3A72BF56" w14:textId="77777777" w:rsidR="00CE5304" w:rsidRDefault="00CE5304">
            <w:pPr>
              <w:numPr>
                <w:ilvl w:val="0"/>
                <w:numId w:val="3"/>
              </w:numPr>
              <w:tabs>
                <w:tab w:val="left" w:pos="1140"/>
              </w:tabs>
              <w:spacing w:line="460" w:lineRule="exact"/>
              <w:ind w:hanging="240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掌握SM2</w:t>
            </w:r>
            <w:r>
              <w:rPr>
                <w:rFonts w:ascii="宋体" w:hAnsi="宋体" w:cs="宋体" w:hint="eastAsia"/>
                <w:kern w:val="0"/>
              </w:rPr>
              <w:t>椭圆曲线数字签名</w:t>
            </w:r>
            <w:r>
              <w:rPr>
                <w:rFonts w:ascii="宋体" w:hAnsi="宋体" w:cs="宋体" w:hint="eastAsia"/>
                <w:kern w:val="0"/>
                <w:szCs w:val="21"/>
              </w:rPr>
              <w:t>的实现方案；</w:t>
            </w:r>
          </w:p>
          <w:p w14:paraId="5F231FC8" w14:textId="77777777" w:rsidR="00CE5304" w:rsidRDefault="00CE5304">
            <w:pPr>
              <w:numPr>
                <w:ilvl w:val="0"/>
                <w:numId w:val="3"/>
              </w:numPr>
              <w:tabs>
                <w:tab w:val="left" w:pos="1140"/>
              </w:tabs>
              <w:spacing w:line="460" w:lineRule="exact"/>
              <w:ind w:hanging="240"/>
            </w:pPr>
            <w:r>
              <w:rPr>
                <w:rFonts w:ascii="宋体" w:hAnsi="宋体" w:cs="宋体" w:hint="eastAsia"/>
                <w:kern w:val="0"/>
              </w:rPr>
              <w:t>了解数字签名</w:t>
            </w:r>
            <w:r>
              <w:rPr>
                <w:rFonts w:ascii="宋体" w:hAnsi="宋体" w:cs="宋体" w:hint="eastAsia"/>
                <w:kern w:val="0"/>
                <w:szCs w:val="21"/>
              </w:rPr>
              <w:t>实现中的相关优化算法。</w:t>
            </w:r>
          </w:p>
          <w:p w14:paraId="618717D1" w14:textId="77777777" w:rsidR="00CE5304" w:rsidRDefault="00CE5304">
            <w:pPr>
              <w:spacing w:line="480" w:lineRule="exact"/>
              <w:ind w:left="-42" w:right="-51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二、实验设备（环境）及要求</w:t>
            </w:r>
          </w:p>
          <w:p w14:paraId="16A996CD" w14:textId="77777777" w:rsidR="00CE5304" w:rsidRDefault="00CE5304">
            <w:pPr>
              <w:spacing w:line="480" w:lineRule="exact"/>
              <w:ind w:left="-42" w:right="-51"/>
            </w:pPr>
            <w:r>
              <w:rPr>
                <w:szCs w:val="21"/>
              </w:rPr>
              <w:t>W</w:t>
            </w:r>
            <w:r>
              <w:rPr>
                <w:rFonts w:hint="eastAsia"/>
                <w:szCs w:val="21"/>
              </w:rPr>
              <w:t>indows</w:t>
            </w:r>
            <w:r>
              <w:rPr>
                <w:rFonts w:hint="eastAsia"/>
                <w:szCs w:val="21"/>
              </w:rPr>
              <w:t>操作系统，高级语言开发环境</w:t>
            </w:r>
          </w:p>
          <w:p w14:paraId="030B0334" w14:textId="77777777" w:rsidR="00CE5304" w:rsidRDefault="00CE5304">
            <w:pPr>
              <w:spacing w:line="440" w:lineRule="exact"/>
              <w:rPr>
                <w:rFonts w:ascii="黑体" w:eastAsia="黑体"/>
              </w:rPr>
            </w:pPr>
            <w:r>
              <w:rPr>
                <w:rFonts w:ascii="宋体" w:hAnsi="宋体" w:hint="eastAsia"/>
              </w:rPr>
              <w:t>三、实验内容与步骤</w:t>
            </w:r>
          </w:p>
          <w:p w14:paraId="5886955D" w14:textId="77777777" w:rsidR="00CE5304" w:rsidRDefault="00CE5304">
            <w:pPr>
              <w:spacing w:line="480" w:lineRule="exact"/>
              <w:ind w:left="-42" w:right="-51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. 编程实现RSA数字签名方案</w:t>
            </w:r>
          </w:p>
          <w:p w14:paraId="3E1D08D3" w14:textId="77777777" w:rsidR="00CE5304" w:rsidRDefault="00CE5304">
            <w:pPr>
              <w:spacing w:line="480" w:lineRule="exact"/>
              <w:ind w:right="-51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参数准备阶段：同实验07中的RSA密码算法</w:t>
            </w:r>
          </w:p>
          <w:p w14:paraId="7AE850AE" w14:textId="77777777" w:rsidR="00CE5304" w:rsidRDefault="00CE5304">
            <w:pPr>
              <w:spacing w:line="480" w:lineRule="exact"/>
              <w:ind w:right="-51"/>
            </w:pPr>
            <w:r>
              <w:rPr>
                <w:rFonts w:ascii="宋体" w:hAnsi="宋体" w:hint="eastAsia"/>
              </w:rPr>
              <w:t>签名</w:t>
            </w:r>
            <w:r>
              <w:t>运算：</w:t>
            </w:r>
          </w:p>
          <w:p w14:paraId="3D6C0EBC" w14:textId="77777777" w:rsidR="00CE5304" w:rsidRDefault="00CE5304">
            <w:r>
              <w:t xml:space="preserve">           </w:t>
            </w:r>
            <w:r>
              <w:rPr>
                <w:rFonts w:hint="eastAsia"/>
              </w:rPr>
              <w:t>S</w:t>
            </w:r>
            <w:r>
              <w:t>＝</w:t>
            </w:r>
            <w:r>
              <w:t>M</w:t>
            </w:r>
            <w:r>
              <w:rPr>
                <w:rFonts w:hint="eastAsia"/>
                <w:vertAlign w:val="superscript"/>
              </w:rPr>
              <w:t>d</w:t>
            </w:r>
            <w:r>
              <w:t xml:space="preserve">  mod  n                                   </w:t>
            </w:r>
            <w:r>
              <w:t>（</w:t>
            </w:r>
            <w:r>
              <w:rPr>
                <w:rFonts w:hint="eastAsia"/>
              </w:rPr>
              <w:t>8</w:t>
            </w:r>
            <w:r>
              <w:t>-</w:t>
            </w:r>
            <w:r>
              <w:rPr>
                <w:rFonts w:hint="eastAsia"/>
              </w:rPr>
              <w:t>5</w:t>
            </w:r>
            <w:r>
              <w:t>）</w:t>
            </w:r>
          </w:p>
          <w:p w14:paraId="757E0EF2" w14:textId="77777777" w:rsidR="00CE5304" w:rsidRDefault="00CE5304">
            <w:r>
              <w:rPr>
                <w:rFonts w:hint="eastAsia"/>
              </w:rPr>
              <w:t>验证签名</w:t>
            </w:r>
            <w:r>
              <w:t>运算</w:t>
            </w:r>
            <w:r>
              <w:rPr>
                <w:rFonts w:hint="eastAsia"/>
              </w:rPr>
              <w:t>（判断式）</w:t>
            </w:r>
            <w:r>
              <w:t>：</w:t>
            </w:r>
          </w:p>
          <w:p w14:paraId="00105327" w14:textId="77777777" w:rsidR="00CE5304" w:rsidRDefault="00CE5304">
            <w:pPr>
              <w:spacing w:line="480" w:lineRule="exact"/>
              <w:ind w:right="-51"/>
              <w:rPr>
                <w:rFonts w:ascii="宋体" w:hAnsi="宋体"/>
              </w:rPr>
            </w:pPr>
            <w:r>
              <w:t xml:space="preserve">           M</w:t>
            </w:r>
            <w:r>
              <w:t>＝</w:t>
            </w:r>
            <w:r>
              <w:rPr>
                <w:rFonts w:hint="eastAsia"/>
              </w:rPr>
              <w:t>S</w:t>
            </w:r>
            <w:r>
              <w:rPr>
                <w:rFonts w:hint="eastAsia"/>
                <w:vertAlign w:val="superscript"/>
              </w:rPr>
              <w:t>e</w:t>
            </w:r>
            <w:r>
              <w:t xml:space="preserve">  mod  n                                   </w:t>
            </w:r>
            <w:r>
              <w:t>（</w:t>
            </w:r>
            <w:r>
              <w:rPr>
                <w:rFonts w:hint="eastAsia"/>
              </w:rPr>
              <w:t>8</w:t>
            </w:r>
            <w:r>
              <w:t>-</w:t>
            </w:r>
            <w:r>
              <w:rPr>
                <w:rFonts w:hint="eastAsia"/>
              </w:rPr>
              <w:t>6</w:t>
            </w:r>
            <w:r>
              <w:t>）</w:t>
            </w:r>
          </w:p>
          <w:p w14:paraId="0D52AEC0" w14:textId="77777777" w:rsidR="00CE5304" w:rsidRDefault="00CE530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3806BC57" w14:textId="77777777" w:rsidR="00CE5304" w:rsidRDefault="00CE5304">
            <w:pPr>
              <w:spacing w:line="480" w:lineRule="exact"/>
              <w:ind w:right="-51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lastRenderedPageBreak/>
              <w:t>实验1：采用实验06中的RSA密码算法的相关参数，对于M进行签名及验证。</w:t>
            </w:r>
          </w:p>
          <w:p w14:paraId="75742CC3" w14:textId="77777777" w:rsidR="00CE5304" w:rsidRDefault="00CE5304">
            <w:pPr>
              <w:spacing w:line="480" w:lineRule="exact"/>
              <w:ind w:right="-51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思考1：RSA数字签名方案的几种攻击方法</w:t>
            </w:r>
          </w:p>
          <w:p w14:paraId="04E636B2" w14:textId="77777777" w:rsidR="00CE5304" w:rsidRDefault="00CE5304">
            <w:pPr>
              <w:spacing w:line="480" w:lineRule="exact"/>
              <w:ind w:right="-51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思考2：基于RSA数字签名的盲签名方案的实现</w:t>
            </w:r>
          </w:p>
          <w:p w14:paraId="0ECCF5E7" w14:textId="77777777" w:rsidR="00CE5304" w:rsidRDefault="00CE5304">
            <w:pPr>
              <w:spacing w:line="480" w:lineRule="exact"/>
              <w:ind w:right="-51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2．编程实现</w:t>
            </w:r>
            <w:r>
              <w:rPr>
                <w:rFonts w:ascii="宋体" w:hAnsi="宋体"/>
              </w:rPr>
              <w:t>E</w:t>
            </w:r>
            <w:r>
              <w:rPr>
                <w:rFonts w:ascii="宋体" w:hAnsi="宋体" w:hint="eastAsia"/>
              </w:rPr>
              <w:t>L</w:t>
            </w:r>
            <w:r>
              <w:rPr>
                <w:rFonts w:ascii="宋体" w:hAnsi="宋体"/>
              </w:rPr>
              <w:t>Gamal</w:t>
            </w:r>
            <w:r>
              <w:rPr>
                <w:rFonts w:ascii="宋体" w:hAnsi="宋体" w:hint="eastAsia"/>
              </w:rPr>
              <w:t>数字签名方案</w:t>
            </w:r>
          </w:p>
          <w:p w14:paraId="68024AF9" w14:textId="77777777" w:rsidR="00CE5304" w:rsidRDefault="00CE5304">
            <w:pPr>
              <w:autoSpaceDE w:val="0"/>
              <w:autoSpaceDN w:val="0"/>
              <w:adjustRightInd w:val="0"/>
              <w:rPr>
                <w:rFonts w:ascii="宋体" w:hAnsi="MS Sans Serif"/>
              </w:rPr>
            </w:pPr>
            <w:r>
              <w:rPr>
                <w:rFonts w:ascii="宋体" w:hAnsi="MS Sans Serif" w:hint="eastAsia"/>
              </w:rPr>
              <w:t>复习数论的一个结论。对于素数</w:t>
            </w:r>
            <w:r>
              <w:rPr>
                <w:rFonts w:hint="eastAsia"/>
                <w:i/>
              </w:rPr>
              <w:t>q</w:t>
            </w:r>
            <w:r>
              <w:rPr>
                <w:rFonts w:ascii="宋体" w:hAnsi="MS Sans Serif" w:hint="eastAsia"/>
              </w:rPr>
              <w:t>，如果</w:t>
            </w:r>
            <w:r>
              <w:rPr>
                <w:rFonts w:ascii="宋体" w:hAnsi="MS Sans Serif"/>
                <w:position w:val="-6"/>
              </w:rPr>
              <w:object w:dxaOrig="239" w:dyaOrig="219" w14:anchorId="1F16250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0.9pt;mso-wrap-style:square;mso-position-horizontal-relative:page;mso-position-vertical-relative:page" o:ole="">
                  <v:imagedata r:id="rId5" o:title=""/>
                </v:shape>
                <o:OLEObject Type="Embed" ProgID="Equation.DSMT4" ShapeID="_x0000_i1025" DrawAspect="Content" ObjectID="_1781642868" r:id="rId6"/>
              </w:object>
            </w:r>
            <w:r>
              <w:rPr>
                <w:rFonts w:ascii="宋体" w:hAnsi="MS Sans Serif" w:hint="eastAsia"/>
              </w:rPr>
              <w:t>是</w:t>
            </w:r>
            <w:r>
              <w:rPr>
                <w:rFonts w:hint="eastAsia"/>
                <w:i/>
              </w:rPr>
              <w:t>q</w:t>
            </w:r>
            <w:r>
              <w:rPr>
                <w:rFonts w:ascii="宋体" w:hAnsi="MS Sans Serif" w:hint="eastAsia"/>
              </w:rPr>
              <w:t>的原根，则有：</w:t>
            </w:r>
            <w:r>
              <w:rPr>
                <w:rFonts w:ascii="宋体" w:hAnsi="MS Sans Serif"/>
                <w:position w:val="-10"/>
              </w:rPr>
              <w:object w:dxaOrig="1300" w:dyaOrig="359" w14:anchorId="2F964A8A">
                <v:shape id="_x0000_i1026" type="#_x0000_t75" style="width:64.9pt;height:18pt;mso-wrap-style:square;mso-position-horizontal-relative:page;mso-position-vertical-relative:page" o:ole="">
                  <v:imagedata r:id="rId7" o:title=""/>
                </v:shape>
                <o:OLEObject Type="Embed" ProgID="Equation.DSMT4" ShapeID="_x0000_i1026" DrawAspect="Content" ObjectID="_1781642869" r:id="rId8"/>
              </w:object>
            </w:r>
            <w:r>
              <w:rPr>
                <w:rFonts w:ascii="宋体" w:hAnsi="MS Sans Serif" w:hint="eastAsia"/>
              </w:rPr>
              <w:tab/>
              <w:t>取模</w:t>
            </w:r>
            <w:r>
              <w:t xml:space="preserve">(mod </w:t>
            </w:r>
            <w:r>
              <w:rPr>
                <w:i/>
              </w:rPr>
              <w:t>q</w:t>
            </w:r>
            <w:r>
              <w:t>)</w:t>
            </w:r>
            <w:r>
              <w:rPr>
                <w:rFonts w:ascii="宋体" w:hAnsi="MS Sans Serif" w:hint="eastAsia"/>
              </w:rPr>
              <w:t>后各不相同。因此如果</w:t>
            </w:r>
            <w:r>
              <w:rPr>
                <w:rFonts w:ascii="宋体" w:hAnsi="MS Sans Serif"/>
                <w:position w:val="-6"/>
              </w:rPr>
              <w:object w:dxaOrig="239" w:dyaOrig="219" w14:anchorId="33B66C4C">
                <v:shape id="_x0000_i1027" type="#_x0000_t75" style="width:12pt;height:10.9pt;mso-wrap-style:square;mso-position-horizontal-relative:page;mso-position-vertical-relative:page" o:ole="">
                  <v:imagedata r:id="rId5" o:title=""/>
                </v:shape>
                <o:OLEObject Type="Embed" ProgID="Equation.DSMT4" ShapeID="_x0000_i1027" DrawAspect="Content" ObjectID="_1781642870" r:id="rId9"/>
              </w:object>
            </w:r>
            <w:r>
              <w:rPr>
                <w:rFonts w:ascii="宋体" w:hAnsi="MS Sans Serif" w:hint="eastAsia"/>
              </w:rPr>
              <w:t>是</w:t>
            </w:r>
            <w:r>
              <w:rPr>
                <w:rFonts w:hint="eastAsia"/>
                <w:i/>
              </w:rPr>
              <w:t>q</w:t>
            </w:r>
            <w:r>
              <w:rPr>
                <w:rFonts w:ascii="宋体" w:hAnsi="MS Sans Serif" w:hint="eastAsia"/>
              </w:rPr>
              <w:t>的原根，进一步有：</w:t>
            </w:r>
          </w:p>
          <w:p w14:paraId="3B032B2B" w14:textId="77777777" w:rsidR="00CE5304" w:rsidRDefault="00CE5304">
            <w:pPr>
              <w:numPr>
                <w:ilvl w:val="0"/>
                <w:numId w:val="4"/>
              </w:numPr>
              <w:autoSpaceDE w:val="0"/>
              <w:autoSpaceDN w:val="0"/>
              <w:adjustRightInd w:val="0"/>
              <w:rPr>
                <w:rFonts w:ascii="宋体" w:hAnsi="MS Sans Serif"/>
              </w:rPr>
            </w:pPr>
            <w:r>
              <w:rPr>
                <w:rFonts w:ascii="宋体" w:hAnsi="MS Sans Serif" w:hint="eastAsia"/>
              </w:rPr>
              <w:t>对于任意整数m，</w:t>
            </w:r>
            <w:r>
              <w:rPr>
                <w:rFonts w:ascii="宋体" w:hAnsi="MS Sans Serif"/>
                <w:position w:val="-10"/>
              </w:rPr>
              <w:object w:dxaOrig="1440" w:dyaOrig="359" w14:anchorId="7865631E">
                <v:shape id="_x0000_i1028" type="#_x0000_t75" style="width:1in;height:18pt;mso-wrap-style:square;mso-position-horizontal-relative:page;mso-position-vertical-relative:page" o:ole="">
                  <v:imagedata r:id="rId10" o:title=""/>
                </v:shape>
                <o:OLEObject Type="Embed" ProgID="Equation.DSMT4" ShapeID="_x0000_i1028" DrawAspect="Content" ObjectID="_1781642871" r:id="rId11"/>
              </w:object>
            </w:r>
            <w:r>
              <w:rPr>
                <w:rFonts w:ascii="宋体" w:hAnsi="MS Sans Serif" w:hint="eastAsia"/>
              </w:rPr>
              <w:t>当且仅当</w:t>
            </w:r>
            <w:r>
              <w:rPr>
                <w:rFonts w:ascii="宋体" w:hAnsi="MS Sans Serif"/>
                <w:position w:val="-10"/>
              </w:rPr>
              <w:object w:dxaOrig="1638" w:dyaOrig="319" w14:anchorId="649868FD">
                <v:shape id="_x0000_i1029" type="#_x0000_t75" style="width:82.15pt;height:16.15pt;mso-wrap-style:square;mso-position-horizontal-relative:page;mso-position-vertical-relative:page" o:ole="">
                  <v:imagedata r:id="rId12" o:title=""/>
                </v:shape>
                <o:OLEObject Type="Embed" ProgID="Equation.DSMT4" ShapeID="_x0000_i1029" DrawAspect="Content" ObjectID="_1781642872" r:id="rId13"/>
              </w:object>
            </w:r>
          </w:p>
          <w:p w14:paraId="039BDC01" w14:textId="77777777" w:rsidR="00CE5304" w:rsidRDefault="00CE5304">
            <w:pPr>
              <w:numPr>
                <w:ilvl w:val="0"/>
                <w:numId w:val="4"/>
              </w:numPr>
              <w:autoSpaceDE w:val="0"/>
              <w:autoSpaceDN w:val="0"/>
              <w:adjustRightInd w:val="0"/>
              <w:rPr>
                <w:rFonts w:ascii="宋体" w:hAnsi="MS Sans Serif"/>
              </w:rPr>
            </w:pPr>
            <w:r>
              <w:rPr>
                <w:rFonts w:ascii="宋体" w:hAnsi="MS Sans Serif" w:hint="eastAsia"/>
              </w:rPr>
              <w:t>对于任意整数i，j，</w:t>
            </w:r>
            <w:r>
              <w:rPr>
                <w:rFonts w:ascii="宋体" w:hAnsi="MS Sans Serif"/>
                <w:position w:val="-10"/>
              </w:rPr>
              <w:object w:dxaOrig="1558" w:dyaOrig="359" w14:anchorId="46008BC0">
                <v:shape id="_x0000_i1030" type="#_x0000_t75" style="width:78pt;height:18pt;mso-wrap-style:square;mso-position-horizontal-relative:page;mso-position-vertical-relative:page" o:ole="">
                  <v:imagedata r:id="rId14" o:title=""/>
                </v:shape>
                <o:OLEObject Type="Embed" ProgID="Equation.DSMT4" ShapeID="_x0000_i1030" DrawAspect="Content" ObjectID="_1781642873" r:id="rId15"/>
              </w:object>
            </w:r>
            <w:r>
              <w:rPr>
                <w:rFonts w:ascii="宋体" w:hAnsi="MS Sans Serif" w:hint="eastAsia"/>
              </w:rPr>
              <w:t>当且仅当</w:t>
            </w:r>
            <w:r>
              <w:rPr>
                <w:rFonts w:ascii="宋体" w:hAnsi="MS Sans Serif"/>
                <w:position w:val="-10"/>
              </w:rPr>
              <w:object w:dxaOrig="1538" w:dyaOrig="319" w14:anchorId="1DFE166D">
                <v:shape id="_x0000_i1031" type="#_x0000_t75" style="width:76.9pt;height:16.15pt;mso-wrap-style:square;mso-position-horizontal-relative:page;mso-position-vertical-relative:page" o:ole="">
                  <v:imagedata r:id="rId16" o:title=""/>
                </v:shape>
                <o:OLEObject Type="Embed" ProgID="Equation.DSMT4" ShapeID="_x0000_i1031" DrawAspect="Content" ObjectID="_1781642874" r:id="rId17"/>
              </w:object>
            </w:r>
          </w:p>
          <w:p w14:paraId="0D53BB81" w14:textId="77777777" w:rsidR="00CE5304" w:rsidRDefault="00CE5304">
            <w:pPr>
              <w:autoSpaceDE w:val="0"/>
              <w:autoSpaceDN w:val="0"/>
              <w:adjustRightInd w:val="0"/>
              <w:ind w:firstLine="420"/>
              <w:rPr>
                <w:rFonts w:ascii="宋体" w:hAnsi="MS Sans Serif"/>
              </w:rPr>
            </w:pPr>
            <w:r>
              <w:rPr>
                <w:rFonts w:ascii="宋体" w:hAnsi="MS Sans Serif" w:hint="eastAsia"/>
              </w:rPr>
              <w:t>同</w:t>
            </w:r>
            <w:r>
              <w:t>E</w:t>
            </w:r>
            <w:r>
              <w:rPr>
                <w:rFonts w:hint="eastAsia"/>
              </w:rPr>
              <w:t>L</w:t>
            </w:r>
            <w:r>
              <w:t>Gamal</w:t>
            </w:r>
            <w:r>
              <w:rPr>
                <w:rFonts w:hint="eastAsia"/>
              </w:rPr>
              <w:t>加密方案一样，</w:t>
            </w:r>
            <w:r>
              <w:t>E</w:t>
            </w:r>
            <w:r>
              <w:rPr>
                <w:rFonts w:hint="eastAsia"/>
              </w:rPr>
              <w:t>L</w:t>
            </w:r>
            <w:r>
              <w:t>Gamal</w:t>
            </w:r>
            <w:r>
              <w:rPr>
                <w:rFonts w:hint="eastAsia"/>
              </w:rPr>
              <w:t>数字签名方案的基本元素是素数</w:t>
            </w:r>
            <w:r>
              <w:rPr>
                <w:rFonts w:hint="eastAsia"/>
                <w:i/>
              </w:rPr>
              <w:t>p</w:t>
            </w:r>
            <w:r>
              <w:rPr>
                <w:rFonts w:hint="eastAsia"/>
              </w:rPr>
              <w:t>和</w:t>
            </w:r>
            <w:r>
              <w:rPr>
                <w:rFonts w:ascii="宋体" w:hAnsi="MS Sans Serif"/>
                <w:position w:val="-6"/>
              </w:rPr>
              <w:object w:dxaOrig="239" w:dyaOrig="219" w14:anchorId="37AF06A0">
                <v:shape id="_x0000_i1032" type="#_x0000_t75" style="width:12pt;height:10.9pt;mso-wrap-style:square;mso-position-horizontal-relative:page;mso-position-vertical-relative:page" o:ole="">
                  <v:imagedata r:id="rId5" o:title=""/>
                </v:shape>
                <o:OLEObject Type="Embed" ProgID="Equation.DSMT4" ShapeID="_x0000_i1032" DrawAspect="Content" ObjectID="_1781642875" r:id="rId18"/>
              </w:object>
            </w:r>
            <w:r>
              <w:rPr>
                <w:rFonts w:hint="eastAsia"/>
              </w:rPr>
              <w:t>，其中</w:t>
            </w:r>
            <w:r>
              <w:rPr>
                <w:rFonts w:ascii="宋体" w:hAnsi="MS Sans Serif"/>
                <w:position w:val="-6"/>
              </w:rPr>
              <w:object w:dxaOrig="239" w:dyaOrig="219" w14:anchorId="509DF659">
                <v:shape id="_x0000_i1033" type="#_x0000_t75" style="width:12pt;height:10.9pt;mso-wrap-style:square;mso-position-horizontal-relative:page;mso-position-vertical-relative:page" o:ole="">
                  <v:imagedata r:id="rId5" o:title=""/>
                </v:shape>
                <o:OLEObject Type="Embed" ProgID="Equation.DSMT4" ShapeID="_x0000_i1033" DrawAspect="Content" ObjectID="_1781642876" r:id="rId19"/>
              </w:object>
            </w:r>
            <w:r>
              <w:rPr>
                <w:rFonts w:ascii="宋体" w:hAnsi="MS Sans Serif" w:hint="eastAsia"/>
              </w:rPr>
              <w:t>是</w:t>
            </w:r>
            <w:r>
              <w:rPr>
                <w:rFonts w:hint="eastAsia"/>
                <w:i/>
              </w:rPr>
              <w:t>p</w:t>
            </w:r>
            <w:r>
              <w:rPr>
                <w:rFonts w:ascii="宋体" w:hAnsi="MS Sans Serif" w:hint="eastAsia"/>
              </w:rPr>
              <w:t>的原根。用户A通过如下步骤产生公钥/私钥对：</w:t>
            </w:r>
          </w:p>
          <w:p w14:paraId="604CEC9F" w14:textId="77777777" w:rsidR="00CE5304" w:rsidRDefault="00CE5304">
            <w:pPr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rFonts w:ascii="宋体" w:hAnsi="MS Sans Serif"/>
              </w:rPr>
            </w:pPr>
            <w:r>
              <w:rPr>
                <w:rFonts w:ascii="宋体" w:hAnsi="MS Sans Serif" w:hint="eastAsia"/>
              </w:rPr>
              <w:t>生成随机整数</w:t>
            </w:r>
            <w:r>
              <w:rPr>
                <w:rFonts w:ascii="宋体" w:hAnsi="MS Sans Serif"/>
                <w:position w:val="-12"/>
              </w:rPr>
              <w:object w:dxaOrig="359" w:dyaOrig="359" w14:anchorId="5700A672">
                <v:shape id="_x0000_i1034" type="#_x0000_t75" style="width:18pt;height:18pt;mso-wrap-style:square;mso-position-horizontal-relative:page;mso-position-vertical-relative:page" o:ole="">
                  <v:imagedata r:id="rId20" o:title=""/>
                </v:shape>
                <o:OLEObject Type="Embed" ProgID="Equation.DSMT4" ShapeID="_x0000_i1034" DrawAspect="Content" ObjectID="_1781642877" r:id="rId21"/>
              </w:object>
            </w:r>
            <w:r>
              <w:rPr>
                <w:rFonts w:ascii="宋体" w:hAnsi="MS Sans Serif" w:hint="eastAsia"/>
              </w:rPr>
              <w:t>，使得</w:t>
            </w:r>
            <w:r>
              <w:rPr>
                <w:rFonts w:ascii="宋体" w:hAnsi="MS Sans Serif"/>
                <w:position w:val="-12"/>
              </w:rPr>
              <w:object w:dxaOrig="1380" w:dyaOrig="359" w14:anchorId="4EFE55C1">
                <v:shape id="_x0000_i1035" type="#_x0000_t75" style="width:69pt;height:18pt;mso-wrap-style:square;mso-position-horizontal-relative:page;mso-position-vertical-relative:page" o:ole="">
                  <v:imagedata r:id="rId22" o:title=""/>
                </v:shape>
                <o:OLEObject Type="Embed" ProgID="Equation.DSMT4" ShapeID="_x0000_i1035" DrawAspect="Content" ObjectID="_1781642878" r:id="rId23"/>
              </w:object>
            </w:r>
            <w:r>
              <w:rPr>
                <w:rFonts w:ascii="宋体" w:hAnsi="MS Sans Serif" w:hint="eastAsia"/>
              </w:rPr>
              <w:t>。</w:t>
            </w:r>
          </w:p>
          <w:p w14:paraId="021E88C6" w14:textId="77777777" w:rsidR="00CE5304" w:rsidRDefault="00CE5304">
            <w:pPr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rFonts w:ascii="宋体" w:hAnsi="MS Sans Serif"/>
              </w:rPr>
            </w:pPr>
            <w:r>
              <w:rPr>
                <w:rFonts w:ascii="宋体" w:hAnsi="MS Sans Serif" w:hint="eastAsia"/>
              </w:rPr>
              <w:t>计算</w:t>
            </w:r>
            <w:r>
              <w:rPr>
                <w:rFonts w:ascii="宋体" w:hAnsi="MS Sans Serif"/>
                <w:position w:val="-12"/>
              </w:rPr>
              <w:object w:dxaOrig="1579" w:dyaOrig="379" w14:anchorId="0E2CAE00">
                <v:shape id="_x0000_i1036" type="#_x0000_t75" style="width:79.15pt;height:19.15pt;mso-wrap-style:square;mso-position-horizontal-relative:page;mso-position-vertical-relative:page" o:ole="">
                  <v:imagedata r:id="rId24" o:title=""/>
                </v:shape>
                <o:OLEObject Type="Embed" ProgID="Equation.DSMT4" ShapeID="_x0000_i1036" DrawAspect="Content" ObjectID="_1781642879" r:id="rId25"/>
              </w:object>
            </w:r>
            <w:r>
              <w:rPr>
                <w:rFonts w:ascii="宋体" w:hAnsi="MS Sans Serif" w:hint="eastAsia"/>
              </w:rPr>
              <w:t>。</w:t>
            </w:r>
          </w:p>
          <w:p w14:paraId="6871D4D1" w14:textId="77777777" w:rsidR="00CE5304" w:rsidRDefault="00CE5304">
            <w:pPr>
              <w:spacing w:line="480" w:lineRule="exact"/>
              <w:ind w:right="-51"/>
              <w:rPr>
                <w:b/>
              </w:rPr>
            </w:pPr>
            <w:r>
              <w:rPr>
                <w:rFonts w:ascii="宋体" w:hAnsi="MS Sans Serif" w:hint="eastAsia"/>
              </w:rPr>
              <w:t>A的私钥是</w:t>
            </w:r>
            <w:r>
              <w:rPr>
                <w:rFonts w:ascii="宋体" w:hAnsi="MS Sans Serif"/>
                <w:position w:val="-12"/>
              </w:rPr>
              <w:object w:dxaOrig="359" w:dyaOrig="359" w14:anchorId="631BE427">
                <v:shape id="_x0000_i1037" type="#_x0000_t75" style="width:18pt;height:18pt;mso-wrap-style:square;mso-position-horizontal-relative:page;mso-position-vertical-relative:page" o:ole="">
                  <v:imagedata r:id="rId26" o:title=""/>
                </v:shape>
                <o:OLEObject Type="Embed" ProgID="Equation.DSMT4" ShapeID="_x0000_i1037" DrawAspect="Content" ObjectID="_1781642880" r:id="rId27"/>
              </w:object>
            </w:r>
            <w:r>
              <w:rPr>
                <w:rFonts w:ascii="宋体" w:hAnsi="MS Sans Serif" w:hint="eastAsia"/>
              </w:rPr>
              <w:t>；A的公钥是</w:t>
            </w:r>
            <w:r>
              <w:rPr>
                <w:rFonts w:ascii="宋体" w:hAnsi="MS Sans Serif"/>
                <w:position w:val="-12"/>
              </w:rPr>
              <w:object w:dxaOrig="959" w:dyaOrig="359" w14:anchorId="400CA82D">
                <v:shape id="_x0000_i1038" type="#_x0000_t75" style="width:48pt;height:18pt;mso-wrap-style:square;mso-position-horizontal-relative:page;mso-position-vertical-relative:page" o:ole="">
                  <v:imagedata r:id="rId28" o:title=""/>
                </v:shape>
                <o:OLEObject Type="Embed" ProgID="Equation.DSMT4" ShapeID="_x0000_i1038" DrawAspect="Content" ObjectID="_1781642881" r:id="rId29"/>
              </w:object>
            </w:r>
            <w:r>
              <w:rPr>
                <w:rFonts w:ascii="宋体" w:hAnsi="MS Sans Serif" w:hint="eastAsia"/>
              </w:rPr>
              <w:t>。</w:t>
            </w:r>
          </w:p>
          <w:p w14:paraId="71FE3B4E" w14:textId="77777777" w:rsidR="00CE5304" w:rsidRDefault="00CE5304">
            <w:pPr>
              <w:spacing w:line="480" w:lineRule="exact"/>
              <w:ind w:right="-51"/>
            </w:pPr>
            <w:r>
              <w:rPr>
                <w:rFonts w:hint="eastAsia"/>
                <w:b/>
              </w:rPr>
              <w:t>例：</w:t>
            </w:r>
            <w:r>
              <w:rPr>
                <w:rFonts w:hint="eastAsia"/>
                <w:bCs/>
                <w:iCs/>
              </w:rPr>
              <w:t>设</w:t>
            </w:r>
            <w:r>
              <w:rPr>
                <w:bCs/>
                <w:iCs/>
              </w:rPr>
              <w:t>p=</w:t>
            </w:r>
            <w:r>
              <w:rPr>
                <w:rFonts w:hint="eastAsia"/>
                <w:bCs/>
                <w:iCs/>
              </w:rPr>
              <w:t>19</w:t>
            </w:r>
            <w:r>
              <w:rPr>
                <w:rFonts w:hint="eastAsia"/>
                <w:bCs/>
                <w:iCs/>
              </w:rPr>
              <w:t>，</w:t>
            </w:r>
            <w:r>
              <w:rPr>
                <w:bCs/>
                <w:iCs/>
              </w:rPr>
              <w:t>m=</w:t>
            </w:r>
            <w:r>
              <w:rPr>
                <w:rFonts w:hint="eastAsia"/>
                <w:bCs/>
                <w:iCs/>
              </w:rPr>
              <w:t>14</w:t>
            </w:r>
            <w:r>
              <w:rPr>
                <w:bCs/>
                <w:iCs/>
              </w:rPr>
              <w:t>,</w:t>
            </w:r>
            <w:r>
              <w:rPr>
                <w:rFonts w:hint="eastAsia"/>
                <w:bCs/>
                <w:iCs/>
              </w:rPr>
              <w:t>构造一个</w:t>
            </w:r>
            <w:r>
              <w:rPr>
                <w:rFonts w:hint="eastAsia"/>
                <w:bCs/>
                <w:iCs/>
              </w:rPr>
              <w:t>ELGamal</w:t>
            </w:r>
            <w:r>
              <w:rPr>
                <w:rFonts w:hint="eastAsia"/>
                <w:bCs/>
                <w:iCs/>
              </w:rPr>
              <w:t>数字签名方案，并用它对</w:t>
            </w:r>
            <w:r>
              <w:rPr>
                <w:bCs/>
                <w:iCs/>
              </w:rPr>
              <w:t>m</w:t>
            </w:r>
            <w:r>
              <w:rPr>
                <w:rFonts w:hint="eastAsia"/>
                <w:bCs/>
                <w:iCs/>
              </w:rPr>
              <w:t>签名。</w:t>
            </w:r>
          </w:p>
          <w:p w14:paraId="413606F6" w14:textId="77777777" w:rsidR="00CE5304" w:rsidRDefault="00CE5304">
            <w:pPr>
              <w:spacing w:line="480" w:lineRule="exact"/>
              <w:ind w:right="-51"/>
            </w:pPr>
            <w:r>
              <w:rPr>
                <w:rFonts w:hint="eastAsia"/>
              </w:rPr>
              <w:t>对于</w:t>
            </w:r>
            <w:r>
              <w:rPr>
                <w:bCs/>
                <w:iCs/>
              </w:rPr>
              <w:t>p=</w:t>
            </w:r>
            <w:r>
              <w:rPr>
                <w:rFonts w:hint="eastAsia"/>
                <w:bCs/>
                <w:iCs/>
              </w:rPr>
              <w:t>19</w:t>
            </w:r>
            <w:r>
              <w:rPr>
                <w:rFonts w:hint="eastAsia"/>
                <w:bCs/>
                <w:iCs/>
              </w:rPr>
              <w:t>，</w:t>
            </w:r>
            <w:r>
              <w:rPr>
                <w:rFonts w:ascii="宋体" w:hAnsi="MS Sans Serif" w:hint="eastAsia"/>
              </w:rPr>
              <w:t>原</w:t>
            </w:r>
            <w:r>
              <w:rPr>
                <w:rFonts w:hint="eastAsia"/>
                <w:bCs/>
                <w:iCs/>
              </w:rPr>
              <w:t>根有</w:t>
            </w:r>
            <w:r>
              <w:rPr>
                <w:rFonts w:hint="eastAsia"/>
                <w:bCs/>
                <w:iCs/>
              </w:rPr>
              <w:t>{2,3,10,13,14,15}</w:t>
            </w:r>
            <w:r>
              <w:rPr>
                <w:rFonts w:hint="eastAsia"/>
                <w:bCs/>
                <w:iCs/>
              </w:rPr>
              <w:t>，任选其中之一作为模</w:t>
            </w:r>
            <w:r>
              <w:rPr>
                <w:rFonts w:hint="eastAsia"/>
                <w:bCs/>
                <w:iCs/>
              </w:rPr>
              <w:t xml:space="preserve"> 19</w:t>
            </w:r>
            <w:r>
              <w:rPr>
                <w:rFonts w:hint="eastAsia"/>
                <w:bCs/>
                <w:iCs/>
              </w:rPr>
              <w:t>的本原元（生成元），如选择</w:t>
            </w:r>
            <w:r>
              <w:rPr>
                <w:position w:val="-6"/>
              </w:rPr>
              <w:object w:dxaOrig="678" w:dyaOrig="279" w14:anchorId="409C916D">
                <v:shape id="_x0000_i1039" type="#_x0000_t75" style="width:34.15pt;height:13.9pt;mso-wrap-style:square;mso-position-horizontal-relative:page;mso-position-vertical-relative:page" o:ole="">
                  <v:imagedata r:id="rId30" o:title=""/>
                </v:shape>
                <o:OLEObject Type="Embed" ProgID="Equation.DSMT4" ShapeID="_x0000_i1039" DrawAspect="Content" ObjectID="_1781642882" r:id="rId31"/>
              </w:object>
            </w:r>
          </w:p>
          <w:p w14:paraId="50B5ED4C" w14:textId="6ED6054D" w:rsidR="00CE5304" w:rsidRDefault="00E544B8">
            <w:pPr>
              <w:spacing w:line="480" w:lineRule="exact"/>
              <w:ind w:right="-51"/>
              <w:rPr>
                <w:b/>
              </w:rPr>
            </w:pPr>
            <w:r>
              <w:rPr>
                <w:b/>
              </w:rPr>
              <w:t>3</w:t>
            </w:r>
            <w:r w:rsidR="0029547E">
              <w:rPr>
                <w:b/>
              </w:rPr>
              <w:t xml:space="preserve">.1 </w:t>
            </w:r>
            <w:r w:rsidR="00CE5304">
              <w:rPr>
                <w:rFonts w:hint="eastAsia"/>
                <w:b/>
              </w:rPr>
              <w:t>密钥生成</w:t>
            </w:r>
          </w:p>
          <w:p w14:paraId="340C9695" w14:textId="77777777" w:rsidR="00446EBB" w:rsidRDefault="00446EBB">
            <w:pPr>
              <w:spacing w:line="480" w:lineRule="exact"/>
              <w:ind w:right="-51"/>
            </w:pPr>
          </w:p>
          <w:p w14:paraId="42D1148F" w14:textId="77777777" w:rsidR="00446EBB" w:rsidRDefault="00446EBB">
            <w:pPr>
              <w:spacing w:line="480" w:lineRule="exact"/>
              <w:ind w:right="-51"/>
            </w:pPr>
          </w:p>
          <w:p w14:paraId="4A1E612D" w14:textId="77777777" w:rsidR="00446EBB" w:rsidRDefault="00446EBB">
            <w:pPr>
              <w:spacing w:line="480" w:lineRule="exact"/>
              <w:ind w:right="-51"/>
            </w:pPr>
          </w:p>
          <w:p w14:paraId="5986D51B" w14:textId="77777777" w:rsidR="00446EBB" w:rsidRDefault="00446EBB">
            <w:pPr>
              <w:spacing w:line="480" w:lineRule="exact"/>
              <w:ind w:right="-51"/>
            </w:pPr>
          </w:p>
          <w:p w14:paraId="366D3D0F" w14:textId="77777777" w:rsidR="00446EBB" w:rsidRDefault="00446EBB">
            <w:pPr>
              <w:spacing w:line="480" w:lineRule="exact"/>
              <w:ind w:right="-51"/>
            </w:pPr>
          </w:p>
          <w:p w14:paraId="1200E398" w14:textId="77777777" w:rsidR="00446EBB" w:rsidRDefault="00446EBB">
            <w:pPr>
              <w:spacing w:line="480" w:lineRule="exact"/>
              <w:ind w:right="-51"/>
            </w:pPr>
          </w:p>
          <w:p w14:paraId="36569917" w14:textId="17CC41B1" w:rsidR="00446EBB" w:rsidRDefault="00446EBB">
            <w:pPr>
              <w:spacing w:line="480" w:lineRule="exact"/>
              <w:ind w:right="-51"/>
            </w:pPr>
            <w:r w:rsidRPr="00446EBB">
              <w:rPr>
                <w:noProof/>
              </w:rPr>
              <w:drawing>
                <wp:inline distT="0" distB="0" distL="0" distR="0" wp14:anchorId="73BF2501" wp14:editId="06FB8463">
                  <wp:extent cx="5274310" cy="1844675"/>
                  <wp:effectExtent l="0" t="0" r="2540" b="3175"/>
                  <wp:docPr id="43951852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9518526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844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181D09C" w14:textId="77777777" w:rsidR="0029547E" w:rsidRPr="0029547E" w:rsidRDefault="0029547E" w:rsidP="0029547E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29547E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</w:t>
            </w:r>
            <w:r w:rsidRPr="0029547E">
              <w:rPr>
                <w:rFonts w:ascii="Consolas" w:hAnsi="Consolas" w:cs="宋体"/>
                <w:color w:val="7CA668"/>
                <w:kern w:val="0"/>
                <w:szCs w:val="21"/>
              </w:rPr>
              <w:t xml:space="preserve"># </w:t>
            </w:r>
            <w:r w:rsidRPr="0029547E">
              <w:rPr>
                <w:rFonts w:ascii="Consolas" w:hAnsi="Consolas" w:cs="宋体"/>
                <w:color w:val="7CA668"/>
                <w:kern w:val="0"/>
                <w:szCs w:val="21"/>
              </w:rPr>
              <w:t>大素数</w:t>
            </w:r>
          </w:p>
          <w:p w14:paraId="4C2CE722" w14:textId="77777777" w:rsidR="0029547E" w:rsidRPr="0029547E" w:rsidRDefault="0029547E" w:rsidP="0029547E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29547E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p </w:t>
            </w:r>
            <w:r w:rsidRPr="0029547E">
              <w:rPr>
                <w:rFonts w:ascii="Consolas" w:hAnsi="Consolas" w:cs="宋体"/>
                <w:color w:val="D4D4D4"/>
                <w:kern w:val="0"/>
                <w:szCs w:val="21"/>
              </w:rPr>
              <w:t>=</w:t>
            </w:r>
            <w:r w:rsidRPr="0029547E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Generate_prime(</w:t>
            </w:r>
            <w:r w:rsidRPr="0029547E">
              <w:rPr>
                <w:rFonts w:ascii="Consolas" w:hAnsi="Consolas" w:cs="宋体"/>
                <w:color w:val="B5CEA8"/>
                <w:kern w:val="0"/>
                <w:szCs w:val="21"/>
              </w:rPr>
              <w:t>512</w:t>
            </w:r>
            <w:r w:rsidRPr="0029547E">
              <w:rPr>
                <w:rFonts w:ascii="Consolas" w:hAnsi="Consolas" w:cs="宋体"/>
                <w:color w:val="FFFFFF"/>
                <w:kern w:val="0"/>
                <w:szCs w:val="21"/>
              </w:rPr>
              <w:t>)</w:t>
            </w:r>
          </w:p>
          <w:p w14:paraId="71ABE3DB" w14:textId="77777777" w:rsidR="0029547E" w:rsidRPr="0029547E" w:rsidRDefault="0029547E" w:rsidP="0029547E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29547E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</w:t>
            </w:r>
            <w:r w:rsidRPr="0029547E">
              <w:rPr>
                <w:rFonts w:ascii="Consolas" w:hAnsi="Consolas" w:cs="宋体"/>
                <w:color w:val="7CA668"/>
                <w:kern w:val="0"/>
                <w:szCs w:val="21"/>
              </w:rPr>
              <w:t># alpha</w:t>
            </w:r>
            <w:r w:rsidRPr="0029547E">
              <w:rPr>
                <w:rFonts w:ascii="Consolas" w:hAnsi="Consolas" w:cs="宋体"/>
                <w:color w:val="7CA668"/>
                <w:kern w:val="0"/>
                <w:szCs w:val="21"/>
              </w:rPr>
              <w:t>是模</w:t>
            </w:r>
            <w:r w:rsidRPr="0029547E">
              <w:rPr>
                <w:rFonts w:ascii="Consolas" w:hAnsi="Consolas" w:cs="宋体"/>
                <w:color w:val="7CA668"/>
                <w:kern w:val="0"/>
                <w:szCs w:val="21"/>
              </w:rPr>
              <w:t>p</w:t>
            </w:r>
            <w:r w:rsidRPr="0029547E">
              <w:rPr>
                <w:rFonts w:ascii="Consolas" w:hAnsi="Consolas" w:cs="宋体"/>
                <w:color w:val="7CA668"/>
                <w:kern w:val="0"/>
                <w:szCs w:val="21"/>
              </w:rPr>
              <w:t>的本原元</w:t>
            </w:r>
          </w:p>
          <w:p w14:paraId="6A5146F6" w14:textId="77777777" w:rsidR="0029547E" w:rsidRPr="0029547E" w:rsidRDefault="0029547E" w:rsidP="0029547E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29547E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alpha </w:t>
            </w:r>
            <w:r w:rsidRPr="0029547E">
              <w:rPr>
                <w:rFonts w:ascii="Consolas" w:hAnsi="Consolas" w:cs="宋体"/>
                <w:color w:val="D4D4D4"/>
                <w:kern w:val="0"/>
                <w:szCs w:val="21"/>
              </w:rPr>
              <w:t>=</w:t>
            </w:r>
            <w:r w:rsidRPr="0029547E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Generate_alpha(p)</w:t>
            </w:r>
          </w:p>
          <w:p w14:paraId="4B1C35B1" w14:textId="77777777" w:rsidR="0029547E" w:rsidRPr="0029547E" w:rsidRDefault="0029547E" w:rsidP="0029547E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29547E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</w:t>
            </w:r>
            <w:r w:rsidRPr="0029547E">
              <w:rPr>
                <w:rFonts w:ascii="Consolas" w:hAnsi="Consolas" w:cs="宋体"/>
                <w:color w:val="7CA668"/>
                <w:kern w:val="0"/>
                <w:szCs w:val="21"/>
              </w:rPr>
              <w:t xml:space="preserve"># </w:t>
            </w:r>
            <w:r w:rsidRPr="0029547E">
              <w:rPr>
                <w:rFonts w:ascii="Consolas" w:hAnsi="Consolas" w:cs="宋体"/>
                <w:color w:val="7CA668"/>
                <w:kern w:val="0"/>
                <w:szCs w:val="21"/>
              </w:rPr>
              <w:t>用户自己的解密钥</w:t>
            </w:r>
          </w:p>
          <w:p w14:paraId="1444977A" w14:textId="77777777" w:rsidR="0029547E" w:rsidRPr="0029547E" w:rsidRDefault="0029547E" w:rsidP="0029547E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29547E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x </w:t>
            </w:r>
            <w:r w:rsidRPr="0029547E">
              <w:rPr>
                <w:rFonts w:ascii="Consolas" w:hAnsi="Consolas" w:cs="宋体"/>
                <w:color w:val="D4D4D4"/>
                <w:kern w:val="0"/>
                <w:szCs w:val="21"/>
              </w:rPr>
              <w:t>=</w:t>
            </w:r>
            <w:r w:rsidRPr="0029547E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Generate_private_key(p)</w:t>
            </w:r>
          </w:p>
          <w:p w14:paraId="2673E46F" w14:textId="77777777" w:rsidR="0029547E" w:rsidRPr="0029547E" w:rsidRDefault="0029547E" w:rsidP="0029547E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29547E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</w:t>
            </w:r>
            <w:r w:rsidRPr="0029547E">
              <w:rPr>
                <w:rFonts w:ascii="Consolas" w:hAnsi="Consolas" w:cs="宋体"/>
                <w:color w:val="7CA668"/>
                <w:kern w:val="0"/>
                <w:szCs w:val="21"/>
              </w:rPr>
              <w:t xml:space="preserve"># </w:t>
            </w:r>
            <w:r w:rsidRPr="0029547E">
              <w:rPr>
                <w:rFonts w:ascii="Consolas" w:hAnsi="Consolas" w:cs="宋体"/>
                <w:color w:val="7CA668"/>
                <w:kern w:val="0"/>
                <w:szCs w:val="21"/>
              </w:rPr>
              <w:t>用户公开的加密钥</w:t>
            </w:r>
          </w:p>
          <w:p w14:paraId="470F4A3E" w14:textId="77777777" w:rsidR="0029547E" w:rsidRPr="0029547E" w:rsidRDefault="0029547E" w:rsidP="0029547E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29547E">
              <w:rPr>
                <w:rFonts w:ascii="Consolas" w:hAnsi="Consolas" w:cs="宋体"/>
                <w:color w:val="FFFFFF"/>
                <w:kern w:val="0"/>
                <w:szCs w:val="21"/>
              </w:rPr>
              <w:lastRenderedPageBreak/>
              <w:t xml:space="preserve">    y </w:t>
            </w:r>
            <w:r w:rsidRPr="0029547E">
              <w:rPr>
                <w:rFonts w:ascii="Consolas" w:hAnsi="Consolas" w:cs="宋体"/>
                <w:color w:val="D4D4D4"/>
                <w:kern w:val="0"/>
                <w:szCs w:val="21"/>
              </w:rPr>
              <w:t>=</w:t>
            </w:r>
            <w:r w:rsidRPr="0029547E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power(alpha, x, p)</w:t>
            </w:r>
          </w:p>
          <w:p w14:paraId="11360282" w14:textId="579F7CD7" w:rsidR="00DA1D87" w:rsidRPr="00E544B8" w:rsidRDefault="00E544B8">
            <w:pPr>
              <w:spacing w:line="480" w:lineRule="exact"/>
              <w:ind w:right="-51"/>
              <w:rPr>
                <w:b/>
                <w:bCs/>
              </w:rPr>
            </w:pPr>
            <w:r w:rsidRPr="00E544B8">
              <w:rPr>
                <w:b/>
                <w:bCs/>
              </w:rPr>
              <w:t>3</w:t>
            </w:r>
            <w:r w:rsidR="0029547E" w:rsidRPr="00E544B8">
              <w:rPr>
                <w:b/>
                <w:bCs/>
              </w:rPr>
              <w:t xml:space="preserve">.1.1 </w:t>
            </w:r>
            <w:r w:rsidR="0029547E" w:rsidRPr="00E544B8">
              <w:rPr>
                <w:rFonts w:hint="eastAsia"/>
                <w:b/>
                <w:bCs/>
              </w:rPr>
              <w:t>大素数生成</w:t>
            </w:r>
            <w:r w:rsidR="008633A4" w:rsidRPr="00E544B8">
              <w:rPr>
                <w:rFonts w:hint="eastAsia"/>
                <w:b/>
                <w:bCs/>
              </w:rPr>
              <w:t>算法</w:t>
            </w:r>
          </w:p>
          <w:p w14:paraId="303C28AF" w14:textId="77777777" w:rsidR="0029547E" w:rsidRPr="0029547E" w:rsidRDefault="0029547E" w:rsidP="0029547E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29547E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def Generate_prime(key_size: </w:t>
            </w:r>
            <w:r w:rsidRPr="0029547E">
              <w:rPr>
                <w:rFonts w:ascii="Consolas" w:hAnsi="Consolas" w:cs="宋体"/>
                <w:color w:val="9CDCFE"/>
                <w:kern w:val="0"/>
                <w:szCs w:val="21"/>
              </w:rPr>
              <w:t>int</w:t>
            </w:r>
            <w:r w:rsidRPr="0029547E">
              <w:rPr>
                <w:rFonts w:ascii="Consolas" w:hAnsi="Consolas" w:cs="宋体"/>
                <w:color w:val="FFFFFF"/>
                <w:kern w:val="0"/>
                <w:szCs w:val="21"/>
              </w:rPr>
              <w:t>) -&gt; int:</w:t>
            </w:r>
          </w:p>
          <w:p w14:paraId="0EF19832" w14:textId="77777777" w:rsidR="0029547E" w:rsidRPr="0029547E" w:rsidRDefault="0029547E" w:rsidP="0029547E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29547E">
              <w:rPr>
                <w:rFonts w:ascii="Consolas" w:hAnsi="Consolas" w:cs="宋体"/>
                <w:color w:val="FFFFFF"/>
                <w:kern w:val="0"/>
                <w:szCs w:val="21"/>
              </w:rPr>
              <w:t>    while True:</w:t>
            </w:r>
          </w:p>
          <w:p w14:paraId="65687FBE" w14:textId="77777777" w:rsidR="0029547E" w:rsidRPr="0029547E" w:rsidRDefault="0029547E" w:rsidP="0029547E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29547E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    </w:t>
            </w:r>
            <w:r w:rsidRPr="0029547E">
              <w:rPr>
                <w:rFonts w:ascii="Consolas" w:hAnsi="Consolas" w:cs="宋体"/>
                <w:color w:val="9CDCFE"/>
                <w:kern w:val="0"/>
                <w:szCs w:val="21"/>
              </w:rPr>
              <w:t>num</w:t>
            </w:r>
            <w:r w:rsidRPr="0029547E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29547E">
              <w:rPr>
                <w:rFonts w:ascii="Consolas" w:hAnsi="Consolas" w:cs="宋体"/>
                <w:color w:val="D4D4D4"/>
                <w:kern w:val="0"/>
                <w:szCs w:val="21"/>
              </w:rPr>
              <w:t>=</w:t>
            </w:r>
            <w:r w:rsidRPr="0029547E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random.randrange(quick_power(</w:t>
            </w:r>
            <w:r w:rsidRPr="0029547E">
              <w:rPr>
                <w:rFonts w:ascii="Consolas" w:hAnsi="Consolas" w:cs="宋体"/>
                <w:color w:val="B5CEA8"/>
                <w:kern w:val="0"/>
                <w:szCs w:val="21"/>
              </w:rPr>
              <w:t>2</w:t>
            </w:r>
            <w:r w:rsidRPr="0029547E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, key_size </w:t>
            </w:r>
            <w:r w:rsidRPr="0029547E">
              <w:rPr>
                <w:rFonts w:ascii="Consolas" w:hAnsi="Consolas" w:cs="宋体"/>
                <w:color w:val="D4D4D4"/>
                <w:kern w:val="0"/>
                <w:szCs w:val="21"/>
              </w:rPr>
              <w:t>-</w:t>
            </w:r>
            <w:r w:rsidRPr="0029547E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29547E">
              <w:rPr>
                <w:rFonts w:ascii="Consolas" w:hAnsi="Consolas" w:cs="宋体"/>
                <w:color w:val="B5CEA8"/>
                <w:kern w:val="0"/>
                <w:szCs w:val="21"/>
              </w:rPr>
              <w:t>1</w:t>
            </w:r>
            <w:r w:rsidRPr="0029547E">
              <w:rPr>
                <w:rFonts w:ascii="Consolas" w:hAnsi="Consolas" w:cs="宋体"/>
                <w:color w:val="FFFFFF"/>
                <w:kern w:val="0"/>
                <w:szCs w:val="21"/>
              </w:rPr>
              <w:t>), quick_power(</w:t>
            </w:r>
            <w:r w:rsidRPr="0029547E">
              <w:rPr>
                <w:rFonts w:ascii="Consolas" w:hAnsi="Consolas" w:cs="宋体"/>
                <w:color w:val="B5CEA8"/>
                <w:kern w:val="0"/>
                <w:szCs w:val="21"/>
              </w:rPr>
              <w:t>2</w:t>
            </w:r>
            <w:r w:rsidRPr="0029547E">
              <w:rPr>
                <w:rFonts w:ascii="Consolas" w:hAnsi="Consolas" w:cs="宋体"/>
                <w:color w:val="FFFFFF"/>
                <w:kern w:val="0"/>
                <w:szCs w:val="21"/>
              </w:rPr>
              <w:t>, key_size))</w:t>
            </w:r>
          </w:p>
          <w:p w14:paraId="74F98419" w14:textId="77777777" w:rsidR="0029547E" w:rsidRPr="0029547E" w:rsidRDefault="0029547E" w:rsidP="0029547E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29547E">
              <w:rPr>
                <w:rFonts w:ascii="Consolas" w:hAnsi="Consolas" w:cs="宋体"/>
                <w:color w:val="FFFFFF"/>
                <w:kern w:val="0"/>
                <w:szCs w:val="21"/>
              </w:rPr>
              <w:t>        if Miller_Rabin(</w:t>
            </w:r>
            <w:r w:rsidRPr="0029547E">
              <w:rPr>
                <w:rFonts w:ascii="Consolas" w:hAnsi="Consolas" w:cs="宋体"/>
                <w:color w:val="9CDCFE"/>
                <w:kern w:val="0"/>
                <w:szCs w:val="21"/>
              </w:rPr>
              <w:t>num</w:t>
            </w:r>
            <w:r w:rsidRPr="0029547E">
              <w:rPr>
                <w:rFonts w:ascii="Consolas" w:hAnsi="Consolas" w:cs="宋体"/>
                <w:color w:val="FFFFFF"/>
                <w:kern w:val="0"/>
                <w:szCs w:val="21"/>
              </w:rPr>
              <w:t>):</w:t>
            </w:r>
          </w:p>
          <w:p w14:paraId="234D9863" w14:textId="77777777" w:rsidR="0029547E" w:rsidRPr="0029547E" w:rsidRDefault="0029547E" w:rsidP="0029547E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29547E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        </w:t>
            </w:r>
            <w:r w:rsidRPr="0029547E">
              <w:rPr>
                <w:rFonts w:ascii="Consolas" w:hAnsi="Consolas" w:cs="宋体"/>
                <w:color w:val="C586C0"/>
                <w:kern w:val="0"/>
                <w:szCs w:val="21"/>
              </w:rPr>
              <w:t>return</w:t>
            </w:r>
            <w:r w:rsidRPr="0029547E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num</w:t>
            </w:r>
          </w:p>
          <w:p w14:paraId="7819A28C" w14:textId="5E6D5D64" w:rsidR="0029547E" w:rsidRPr="0029547E" w:rsidRDefault="00102BF4">
            <w:pPr>
              <w:spacing w:line="480" w:lineRule="exact"/>
              <w:ind w:right="-51"/>
            </w:pPr>
            <w:r>
              <w:rPr>
                <w:rFonts w:hint="eastAsia"/>
              </w:rPr>
              <w:t>该大素数生成算法</w:t>
            </w:r>
            <w:r w:rsidRPr="00102BF4">
              <w:rPr>
                <w:rFonts w:hint="eastAsia"/>
              </w:rPr>
              <w:t>在一个无限循环中，通过调用</w:t>
            </w:r>
            <w:r w:rsidRPr="00102BF4">
              <w:rPr>
                <w:rFonts w:hint="eastAsia"/>
              </w:rPr>
              <w:t>random.randrange</w:t>
            </w:r>
            <w:r w:rsidRPr="00102BF4">
              <w:rPr>
                <w:rFonts w:hint="eastAsia"/>
              </w:rPr>
              <w:t>函数生成一个在指定范围内的随机整数</w:t>
            </w:r>
            <w:r w:rsidRPr="00102BF4">
              <w:rPr>
                <w:rFonts w:hint="eastAsia"/>
              </w:rPr>
              <w:t>num</w:t>
            </w:r>
            <w:r w:rsidRPr="00102BF4">
              <w:rPr>
                <w:rFonts w:hint="eastAsia"/>
              </w:rPr>
              <w:t>，范围限定在</w:t>
            </w:r>
            <w:r w:rsidRPr="00102BF4">
              <w:rPr>
                <w:rFonts w:hint="eastAsia"/>
              </w:rPr>
              <w:t>2</w:t>
            </w:r>
            <w:r w:rsidRPr="00102BF4">
              <w:rPr>
                <w:rFonts w:hint="eastAsia"/>
              </w:rPr>
              <w:t>的</w:t>
            </w:r>
            <w:r w:rsidRPr="00102BF4">
              <w:rPr>
                <w:rFonts w:hint="eastAsia"/>
              </w:rPr>
              <w:t>key_size-1</w:t>
            </w:r>
            <w:r w:rsidRPr="00102BF4">
              <w:rPr>
                <w:rFonts w:hint="eastAsia"/>
              </w:rPr>
              <w:t>次方到</w:t>
            </w:r>
            <w:r w:rsidRPr="00102BF4">
              <w:rPr>
                <w:rFonts w:hint="eastAsia"/>
              </w:rPr>
              <w:t>2</w:t>
            </w:r>
            <w:r w:rsidRPr="00102BF4">
              <w:rPr>
                <w:rFonts w:hint="eastAsia"/>
              </w:rPr>
              <w:t>的</w:t>
            </w:r>
            <w:r w:rsidRPr="00102BF4">
              <w:rPr>
                <w:rFonts w:hint="eastAsia"/>
              </w:rPr>
              <w:t>key_size</w:t>
            </w:r>
            <w:r w:rsidRPr="00102BF4">
              <w:rPr>
                <w:rFonts w:hint="eastAsia"/>
              </w:rPr>
              <w:t>次方之间。然后使用</w:t>
            </w:r>
            <w:r w:rsidRPr="00102BF4">
              <w:rPr>
                <w:rFonts w:hint="eastAsia"/>
              </w:rPr>
              <w:t>Miller-Rabin</w:t>
            </w:r>
            <w:r w:rsidRPr="00102BF4">
              <w:rPr>
                <w:rFonts w:hint="eastAsia"/>
              </w:rPr>
              <w:t>素性检测算法判断生成的随机数</w:t>
            </w:r>
            <w:r w:rsidRPr="00102BF4">
              <w:rPr>
                <w:rFonts w:hint="eastAsia"/>
              </w:rPr>
              <w:t>num</w:t>
            </w:r>
            <w:r w:rsidRPr="00102BF4">
              <w:rPr>
                <w:rFonts w:hint="eastAsia"/>
              </w:rPr>
              <w:t>是否为素数，若是素数则返回该值，否则继续循环生成新的随机数进行检测，直至生成满足条件的素数。</w:t>
            </w:r>
          </w:p>
          <w:p w14:paraId="36D54D8F" w14:textId="08AEE938" w:rsidR="00102BF4" w:rsidRDefault="00102BF4">
            <w:pPr>
              <w:spacing w:line="480" w:lineRule="exact"/>
              <w:ind w:right="-51"/>
            </w:pPr>
          </w:p>
          <w:p w14:paraId="6070D53D" w14:textId="392586BC" w:rsidR="00102BF4" w:rsidRPr="00E544B8" w:rsidRDefault="00E544B8">
            <w:pPr>
              <w:spacing w:line="480" w:lineRule="exact"/>
              <w:ind w:right="-51"/>
              <w:rPr>
                <w:b/>
                <w:bCs/>
              </w:rPr>
            </w:pPr>
            <w:r w:rsidRPr="00E544B8">
              <w:rPr>
                <w:b/>
                <w:bCs/>
              </w:rPr>
              <w:t>3</w:t>
            </w:r>
            <w:r w:rsidR="00102BF4" w:rsidRPr="00E544B8">
              <w:rPr>
                <w:b/>
                <w:bCs/>
              </w:rPr>
              <w:t xml:space="preserve">.1.2 </w:t>
            </w:r>
            <w:r w:rsidR="00102BF4" w:rsidRPr="00E544B8">
              <w:rPr>
                <w:rFonts w:hint="eastAsia"/>
                <w:b/>
                <w:bCs/>
              </w:rPr>
              <w:t>本原元生成算法</w:t>
            </w:r>
          </w:p>
          <w:p w14:paraId="1CA929CE" w14:textId="77777777" w:rsidR="008633A4" w:rsidRPr="008633A4" w:rsidRDefault="008633A4" w:rsidP="008633A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8633A4">
              <w:rPr>
                <w:rFonts w:ascii="Consolas" w:hAnsi="Consolas" w:cs="宋体"/>
                <w:color w:val="569CD6"/>
                <w:kern w:val="0"/>
                <w:szCs w:val="21"/>
              </w:rPr>
              <w:t>def</w:t>
            </w: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8633A4">
              <w:rPr>
                <w:rFonts w:ascii="Consolas" w:hAnsi="Consolas" w:cs="宋体"/>
                <w:color w:val="DCDCAA"/>
                <w:kern w:val="0"/>
                <w:szCs w:val="21"/>
              </w:rPr>
              <w:t>Generate_alpha</w:t>
            </w: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(p: </w:t>
            </w:r>
            <w:r w:rsidRPr="008633A4">
              <w:rPr>
                <w:rFonts w:ascii="Consolas" w:hAnsi="Consolas" w:cs="宋体"/>
                <w:color w:val="9CDCFE"/>
                <w:kern w:val="0"/>
                <w:szCs w:val="21"/>
              </w:rPr>
              <w:t>int</w:t>
            </w: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>) -&gt; int:</w:t>
            </w:r>
          </w:p>
          <w:p w14:paraId="20B5833A" w14:textId="77777777" w:rsidR="008633A4" w:rsidRPr="008633A4" w:rsidRDefault="008633A4" w:rsidP="008633A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>    """</w:t>
            </w:r>
          </w:p>
          <w:p w14:paraId="6E78152B" w14:textId="77777777" w:rsidR="008633A4" w:rsidRPr="008633A4" w:rsidRDefault="008633A4" w:rsidP="008633A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</w:t>
            </w: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>生成模</w:t>
            </w: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p </w:t>
            </w: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>意义下的本原元</w:t>
            </w:r>
          </w:p>
          <w:p w14:paraId="0FD10F4E" w14:textId="77777777" w:rsidR="008633A4" w:rsidRPr="008633A4" w:rsidRDefault="008633A4" w:rsidP="008633A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>    """</w:t>
            </w:r>
          </w:p>
          <w:p w14:paraId="6244E067" w14:textId="77777777" w:rsidR="008633A4" w:rsidRPr="008633A4" w:rsidRDefault="008633A4" w:rsidP="008633A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>    while True:</w:t>
            </w:r>
          </w:p>
          <w:p w14:paraId="0761AAAF" w14:textId="77777777" w:rsidR="008633A4" w:rsidRPr="008633A4" w:rsidRDefault="008633A4" w:rsidP="008633A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    </w:t>
            </w:r>
            <w:r w:rsidRPr="008633A4">
              <w:rPr>
                <w:rFonts w:ascii="Consolas" w:hAnsi="Consolas" w:cs="宋体"/>
                <w:color w:val="9CDCFE"/>
                <w:kern w:val="0"/>
                <w:szCs w:val="21"/>
              </w:rPr>
              <w:t>alpha</w:t>
            </w: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8633A4">
              <w:rPr>
                <w:rFonts w:ascii="Consolas" w:hAnsi="Consolas" w:cs="宋体"/>
                <w:color w:val="D4D4D4"/>
                <w:kern w:val="0"/>
                <w:szCs w:val="21"/>
              </w:rPr>
              <w:t>=</w:t>
            </w: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random.randint(</w:t>
            </w:r>
            <w:r w:rsidRPr="008633A4">
              <w:rPr>
                <w:rFonts w:ascii="Consolas" w:hAnsi="Consolas" w:cs="宋体"/>
                <w:color w:val="B5CEA8"/>
                <w:kern w:val="0"/>
                <w:szCs w:val="21"/>
              </w:rPr>
              <w:t>2</w:t>
            </w: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, p </w:t>
            </w:r>
            <w:r w:rsidRPr="008633A4">
              <w:rPr>
                <w:rFonts w:ascii="Consolas" w:hAnsi="Consolas" w:cs="宋体"/>
                <w:color w:val="D4D4D4"/>
                <w:kern w:val="0"/>
                <w:szCs w:val="21"/>
              </w:rPr>
              <w:t>-</w:t>
            </w: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8633A4">
              <w:rPr>
                <w:rFonts w:ascii="Consolas" w:hAnsi="Consolas" w:cs="宋体"/>
                <w:color w:val="B5CEA8"/>
                <w:kern w:val="0"/>
                <w:szCs w:val="21"/>
              </w:rPr>
              <w:t>1</w:t>
            </w: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>)</w:t>
            </w:r>
          </w:p>
          <w:p w14:paraId="48DDB831" w14:textId="77777777" w:rsidR="008633A4" w:rsidRPr="008633A4" w:rsidRDefault="008633A4" w:rsidP="008633A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>        if is_primitive_root(</w:t>
            </w:r>
            <w:r w:rsidRPr="008633A4">
              <w:rPr>
                <w:rFonts w:ascii="Consolas" w:hAnsi="Consolas" w:cs="宋体"/>
                <w:color w:val="9CDCFE"/>
                <w:kern w:val="0"/>
                <w:szCs w:val="21"/>
              </w:rPr>
              <w:t>alpha</w:t>
            </w: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, </w:t>
            </w:r>
            <w:r w:rsidRPr="008633A4">
              <w:rPr>
                <w:rFonts w:ascii="Consolas" w:hAnsi="Consolas" w:cs="宋体"/>
                <w:color w:val="9CDCFE"/>
                <w:kern w:val="0"/>
                <w:szCs w:val="21"/>
              </w:rPr>
              <w:t>p</w:t>
            </w: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>):</w:t>
            </w:r>
          </w:p>
          <w:p w14:paraId="7CF0079D" w14:textId="77777777" w:rsidR="008633A4" w:rsidRPr="008633A4" w:rsidRDefault="008633A4" w:rsidP="008633A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        </w:t>
            </w:r>
            <w:r w:rsidRPr="008633A4">
              <w:rPr>
                <w:rFonts w:ascii="Consolas" w:hAnsi="Consolas" w:cs="宋体"/>
                <w:color w:val="C586C0"/>
                <w:kern w:val="0"/>
                <w:szCs w:val="21"/>
              </w:rPr>
              <w:t>return</w:t>
            </w: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alpha</w:t>
            </w:r>
          </w:p>
          <w:p w14:paraId="0A223CC7" w14:textId="21642312" w:rsidR="00102BF4" w:rsidRDefault="008633A4" w:rsidP="008633A4">
            <w:pPr>
              <w:spacing w:line="480" w:lineRule="exact"/>
              <w:ind w:right="-51"/>
            </w:pPr>
            <w:r>
              <w:t>G</w:t>
            </w:r>
            <w:r>
              <w:rPr>
                <w:rFonts w:hint="eastAsia"/>
              </w:rPr>
              <w:t xml:space="preserve">enerate_alpha(p) </w:t>
            </w:r>
            <w:r>
              <w:rPr>
                <w:rFonts w:hint="eastAsia"/>
              </w:rPr>
              <w:t>用于生成模</w:t>
            </w:r>
            <w:r>
              <w:rPr>
                <w:rFonts w:hint="eastAsia"/>
              </w:rPr>
              <w:t xml:space="preserve"> p </w:t>
            </w:r>
            <w:r>
              <w:rPr>
                <w:rFonts w:hint="eastAsia"/>
              </w:rPr>
              <w:t>下的本原元。函数内部定义了辅助函数</w:t>
            </w:r>
            <w:r>
              <w:rPr>
                <w:rFonts w:hint="eastAsia"/>
              </w:rPr>
              <w:t xml:space="preserve"> is_primitive_root(alpha, p) </w:t>
            </w:r>
            <w:r>
              <w:rPr>
                <w:rFonts w:hint="eastAsia"/>
              </w:rPr>
              <w:t>用于检查给定的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α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是否是模</w:t>
            </w:r>
            <w:r>
              <w:rPr>
                <w:rFonts w:hint="eastAsia"/>
              </w:rPr>
              <w:t xml:space="preserve"> p </w:t>
            </w:r>
            <w:r>
              <w:rPr>
                <w:rFonts w:hint="eastAsia"/>
              </w:rPr>
              <w:t>下的本原元。</w:t>
            </w:r>
          </w:p>
          <w:p w14:paraId="1ECB9006" w14:textId="77777777" w:rsidR="008633A4" w:rsidRPr="008633A4" w:rsidRDefault="008633A4" w:rsidP="008633A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>    def is_primitive_root(</w:t>
            </w:r>
            <w:r w:rsidRPr="008633A4">
              <w:rPr>
                <w:rFonts w:ascii="Consolas" w:hAnsi="Consolas" w:cs="宋体"/>
                <w:color w:val="9CDCFE"/>
                <w:kern w:val="0"/>
                <w:szCs w:val="21"/>
              </w:rPr>
              <w:t>alpha</w:t>
            </w: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, </w:t>
            </w:r>
            <w:r w:rsidRPr="008633A4">
              <w:rPr>
                <w:rFonts w:ascii="Consolas" w:hAnsi="Consolas" w:cs="宋体"/>
                <w:color w:val="9CDCFE"/>
                <w:kern w:val="0"/>
                <w:szCs w:val="21"/>
              </w:rPr>
              <w:t>p</w:t>
            </w: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>):</w:t>
            </w:r>
          </w:p>
          <w:p w14:paraId="0260FD97" w14:textId="77777777" w:rsidR="008633A4" w:rsidRPr="008633A4" w:rsidRDefault="008633A4" w:rsidP="008633A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    </w:t>
            </w:r>
            <w:r w:rsidRPr="008633A4">
              <w:rPr>
                <w:rFonts w:ascii="Consolas" w:hAnsi="Consolas" w:cs="宋体"/>
                <w:color w:val="CE9178"/>
                <w:kern w:val="0"/>
                <w:szCs w:val="21"/>
              </w:rPr>
              <w:t>"""</w:t>
            </w:r>
          </w:p>
          <w:p w14:paraId="5DED414D" w14:textId="77777777" w:rsidR="008633A4" w:rsidRPr="008633A4" w:rsidRDefault="008633A4" w:rsidP="008633A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8633A4">
              <w:rPr>
                <w:rFonts w:ascii="Consolas" w:hAnsi="Consolas" w:cs="宋体"/>
                <w:color w:val="CE9178"/>
                <w:kern w:val="0"/>
                <w:szCs w:val="21"/>
              </w:rPr>
              <w:t xml:space="preserve">        </w:t>
            </w:r>
            <w:r w:rsidRPr="008633A4">
              <w:rPr>
                <w:rFonts w:ascii="Consolas" w:hAnsi="Consolas" w:cs="宋体"/>
                <w:color w:val="CE9178"/>
                <w:kern w:val="0"/>
                <w:szCs w:val="21"/>
              </w:rPr>
              <w:t>检查</w:t>
            </w:r>
            <w:r w:rsidRPr="008633A4">
              <w:rPr>
                <w:rFonts w:ascii="Consolas" w:hAnsi="Consolas" w:cs="宋体"/>
                <w:color w:val="CE9178"/>
                <w:kern w:val="0"/>
                <w:szCs w:val="21"/>
              </w:rPr>
              <w:t xml:space="preserve"> alpha </w:t>
            </w:r>
            <w:r w:rsidRPr="008633A4">
              <w:rPr>
                <w:rFonts w:ascii="Consolas" w:hAnsi="Consolas" w:cs="宋体"/>
                <w:color w:val="CE9178"/>
                <w:kern w:val="0"/>
                <w:szCs w:val="21"/>
              </w:rPr>
              <w:t>是否是模</w:t>
            </w:r>
            <w:r w:rsidRPr="008633A4">
              <w:rPr>
                <w:rFonts w:ascii="Consolas" w:hAnsi="Consolas" w:cs="宋体"/>
                <w:color w:val="CE9178"/>
                <w:kern w:val="0"/>
                <w:szCs w:val="21"/>
              </w:rPr>
              <w:t xml:space="preserve"> p </w:t>
            </w:r>
            <w:r w:rsidRPr="008633A4">
              <w:rPr>
                <w:rFonts w:ascii="Consolas" w:hAnsi="Consolas" w:cs="宋体"/>
                <w:color w:val="CE9178"/>
                <w:kern w:val="0"/>
                <w:szCs w:val="21"/>
              </w:rPr>
              <w:t>意义下的本原元</w:t>
            </w:r>
          </w:p>
          <w:p w14:paraId="71EF10B2" w14:textId="77777777" w:rsidR="008633A4" w:rsidRPr="008633A4" w:rsidRDefault="008633A4" w:rsidP="008633A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8633A4">
              <w:rPr>
                <w:rFonts w:ascii="Consolas" w:hAnsi="Consolas" w:cs="宋体"/>
                <w:color w:val="CE9178"/>
                <w:kern w:val="0"/>
                <w:szCs w:val="21"/>
              </w:rPr>
              <w:t>        """</w:t>
            </w:r>
          </w:p>
          <w:p w14:paraId="7B6078D1" w14:textId="77777777" w:rsidR="008633A4" w:rsidRPr="008633A4" w:rsidRDefault="008633A4" w:rsidP="008633A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    </w:t>
            </w:r>
            <w:r w:rsidRPr="008633A4">
              <w:rPr>
                <w:rFonts w:ascii="Consolas" w:hAnsi="Consolas" w:cs="宋体"/>
                <w:color w:val="C586C0"/>
                <w:kern w:val="0"/>
                <w:szCs w:val="21"/>
              </w:rPr>
              <w:t>for</w:t>
            </w: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i </w:t>
            </w:r>
            <w:r w:rsidRPr="008633A4">
              <w:rPr>
                <w:rFonts w:ascii="Consolas" w:hAnsi="Consolas" w:cs="宋体"/>
                <w:color w:val="569CD6"/>
                <w:kern w:val="0"/>
                <w:szCs w:val="21"/>
              </w:rPr>
              <w:t>in</w:t>
            </w: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8633A4">
              <w:rPr>
                <w:rFonts w:ascii="Consolas" w:hAnsi="Consolas" w:cs="宋体"/>
                <w:color w:val="DCDCAA"/>
                <w:kern w:val="0"/>
                <w:szCs w:val="21"/>
              </w:rPr>
              <w:t>range</w:t>
            </w: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>(</w:t>
            </w:r>
            <w:r w:rsidRPr="008633A4">
              <w:rPr>
                <w:rFonts w:ascii="Consolas" w:hAnsi="Consolas" w:cs="宋体"/>
                <w:color w:val="B5CEA8"/>
                <w:kern w:val="0"/>
                <w:szCs w:val="21"/>
              </w:rPr>
              <w:t>2</w:t>
            </w: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, p </w:t>
            </w:r>
            <w:r w:rsidRPr="008633A4">
              <w:rPr>
                <w:rFonts w:ascii="Consolas" w:hAnsi="Consolas" w:cs="宋体"/>
                <w:color w:val="D4D4D4"/>
                <w:kern w:val="0"/>
                <w:szCs w:val="21"/>
              </w:rPr>
              <w:t>-</w:t>
            </w: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8633A4">
              <w:rPr>
                <w:rFonts w:ascii="Consolas" w:hAnsi="Consolas" w:cs="宋体"/>
                <w:color w:val="B5CEA8"/>
                <w:kern w:val="0"/>
                <w:szCs w:val="21"/>
              </w:rPr>
              <w:t>1</w:t>
            </w: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>):</w:t>
            </w:r>
          </w:p>
          <w:p w14:paraId="3F07E961" w14:textId="77777777" w:rsidR="008633A4" w:rsidRPr="008633A4" w:rsidRDefault="008633A4" w:rsidP="008633A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        </w:t>
            </w:r>
            <w:r w:rsidRPr="008633A4">
              <w:rPr>
                <w:rFonts w:ascii="Consolas" w:hAnsi="Consolas" w:cs="宋体"/>
                <w:color w:val="C586C0"/>
                <w:kern w:val="0"/>
                <w:szCs w:val="21"/>
              </w:rPr>
              <w:t>if</w:t>
            </w: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8633A4">
              <w:rPr>
                <w:rFonts w:ascii="Consolas" w:hAnsi="Consolas" w:cs="宋体"/>
                <w:color w:val="DCDCAA"/>
                <w:kern w:val="0"/>
                <w:szCs w:val="21"/>
              </w:rPr>
              <w:t>pow</w:t>
            </w: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(alpha, i, p) </w:t>
            </w:r>
            <w:r w:rsidRPr="008633A4">
              <w:rPr>
                <w:rFonts w:ascii="Consolas" w:hAnsi="Consolas" w:cs="宋体"/>
                <w:color w:val="D4D4D4"/>
                <w:kern w:val="0"/>
                <w:szCs w:val="21"/>
              </w:rPr>
              <w:t>==</w:t>
            </w: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8633A4">
              <w:rPr>
                <w:rFonts w:ascii="Consolas" w:hAnsi="Consolas" w:cs="宋体"/>
                <w:color w:val="B5CEA8"/>
                <w:kern w:val="0"/>
                <w:szCs w:val="21"/>
              </w:rPr>
              <w:t>1</w:t>
            </w: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>:</w:t>
            </w:r>
          </w:p>
          <w:p w14:paraId="2D910708" w14:textId="77777777" w:rsidR="008633A4" w:rsidRPr="008633A4" w:rsidRDefault="008633A4" w:rsidP="008633A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            </w:t>
            </w:r>
            <w:r w:rsidRPr="008633A4">
              <w:rPr>
                <w:rFonts w:ascii="Consolas" w:hAnsi="Consolas" w:cs="宋体"/>
                <w:color w:val="C586C0"/>
                <w:kern w:val="0"/>
                <w:szCs w:val="21"/>
              </w:rPr>
              <w:t>return</w:t>
            </w: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8633A4">
              <w:rPr>
                <w:rFonts w:ascii="Consolas" w:hAnsi="Consolas" w:cs="宋体"/>
                <w:color w:val="569CD6"/>
                <w:kern w:val="0"/>
                <w:szCs w:val="21"/>
              </w:rPr>
              <w:t>False</w:t>
            </w:r>
          </w:p>
          <w:p w14:paraId="2FC77AC0" w14:textId="77777777" w:rsidR="008633A4" w:rsidRPr="008633A4" w:rsidRDefault="008633A4" w:rsidP="008633A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    </w:t>
            </w:r>
            <w:r w:rsidRPr="008633A4">
              <w:rPr>
                <w:rFonts w:ascii="Consolas" w:hAnsi="Consolas" w:cs="宋体"/>
                <w:color w:val="C586C0"/>
                <w:kern w:val="0"/>
                <w:szCs w:val="21"/>
              </w:rPr>
              <w:t>return</w:t>
            </w:r>
            <w:r w:rsidRPr="008633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8633A4">
              <w:rPr>
                <w:rFonts w:ascii="Consolas" w:hAnsi="Consolas" w:cs="宋体"/>
                <w:color w:val="569CD6"/>
                <w:kern w:val="0"/>
                <w:szCs w:val="21"/>
              </w:rPr>
              <w:t>True</w:t>
            </w:r>
          </w:p>
          <w:p w14:paraId="6097F10F" w14:textId="2D0B6879" w:rsidR="008633A4" w:rsidRDefault="008633A4" w:rsidP="008633A4">
            <w:pPr>
              <w:spacing w:line="480" w:lineRule="exact"/>
              <w:ind w:right="-51"/>
            </w:pPr>
            <w:r>
              <w:rPr>
                <w:rFonts w:hint="eastAsia"/>
              </w:rPr>
              <w:t>在函数内部，通过循环遍历</w:t>
            </w:r>
            <w:r>
              <w:rPr>
                <w:rFonts w:hint="eastAsia"/>
              </w:rPr>
              <w:t xml:space="preserve"> i</w:t>
            </w:r>
            <w:r>
              <w:rPr>
                <w:rFonts w:hint="eastAsia"/>
              </w:rPr>
              <w:t>（取值范围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到</w:t>
            </w:r>
            <w:r>
              <w:rPr>
                <w:rFonts w:hint="eastAsia"/>
              </w:rPr>
              <w:t>p</w:t>
            </w:r>
            <w:r>
              <w:t>-1</w:t>
            </w:r>
            <w:r>
              <w:rPr>
                <w:rFonts w:hint="eastAsia"/>
              </w:rPr>
              <w:t>），检查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</w:rPr>
                    <m:t>α</m:t>
                  </m:r>
                </m:e>
                <m:sup>
                  <m:r>
                    <w:rPr>
                      <w:rFonts w:ascii="Cambria Math" w:hAnsi="Cambria Math" w:hint="eastAsia"/>
                    </w:rPr>
                    <m:t>i</m:t>
                  </m:r>
                </m:sup>
              </m:sSup>
            </m:oMath>
            <w:r>
              <w:rPr>
                <w:rFonts w:hint="eastAsia"/>
              </w:rPr>
              <w:t>m</w:t>
            </w:r>
            <w:r>
              <w:t>odp</w:t>
            </w:r>
            <w:r>
              <w:rPr>
                <w:rFonts w:hint="eastAsia"/>
              </w:rPr>
              <w:t>是否等于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，如果存在</w:t>
            </w:r>
            <w:r>
              <w:rPr>
                <w:rFonts w:hint="eastAsia"/>
              </w:rPr>
              <w:t>i</w:t>
            </w:r>
            <w:r>
              <w:rPr>
                <w:rFonts w:hint="eastAsia"/>
              </w:rPr>
              <w:t>使得这个条件成立，那么α就不是模</w:t>
            </w:r>
            <w:r>
              <w:rPr>
                <w:rFonts w:hint="eastAsia"/>
              </w:rPr>
              <w:t>p</w:t>
            </w:r>
            <w:r>
              <w:rPr>
                <w:rFonts w:hint="eastAsia"/>
              </w:rPr>
              <w:t>的本原元，反之如果对所有</w:t>
            </w:r>
            <w:r>
              <w:rPr>
                <w:rFonts w:hint="eastAsia"/>
              </w:rPr>
              <w:t>i</w:t>
            </w:r>
            <w:r>
              <w:rPr>
                <w:rFonts w:hint="eastAsia"/>
              </w:rPr>
              <w:t>都有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</w:rPr>
                    <m:t>α</m:t>
                  </m:r>
                </m:e>
                <m:sup>
                  <m:r>
                    <w:rPr>
                      <w:rFonts w:ascii="Cambria Math" w:hAnsi="Cambria Math" w:hint="eastAsia"/>
                    </w:rPr>
                    <m:t>i</m:t>
                  </m:r>
                </m:sup>
              </m:sSup>
            </m:oMath>
            <w:r>
              <w:rPr>
                <w:rFonts w:hint="eastAsia"/>
              </w:rPr>
              <w:t>m</w:t>
            </w:r>
            <w:r>
              <w:t>odp</w:t>
            </w:r>
            <w:r>
              <w:rPr>
                <w:rFonts w:hint="eastAsia"/>
              </w:rPr>
              <w:t>≠</w:t>
            </w:r>
            <w:r>
              <w:t>1</w:t>
            </w:r>
            <w:r>
              <w:rPr>
                <w:rFonts w:hint="eastAsia"/>
              </w:rPr>
              <w:t>，那么α就是模</w:t>
            </w:r>
            <w:r>
              <w:rPr>
                <w:rFonts w:hint="eastAsia"/>
              </w:rPr>
              <w:t>p</w:t>
            </w:r>
            <w:r>
              <w:rPr>
                <w:rFonts w:hint="eastAsia"/>
              </w:rPr>
              <w:t>的本原元</w:t>
            </w:r>
          </w:p>
          <w:p w14:paraId="32FCA0FF" w14:textId="77777777" w:rsidR="00102BF4" w:rsidRDefault="00102BF4">
            <w:pPr>
              <w:spacing w:line="480" w:lineRule="exact"/>
              <w:ind w:right="-51"/>
            </w:pPr>
          </w:p>
          <w:p w14:paraId="3AB06DF4" w14:textId="1ADA248E" w:rsidR="00102BF4" w:rsidRPr="00E544B8" w:rsidRDefault="00E544B8">
            <w:pPr>
              <w:spacing w:line="480" w:lineRule="exact"/>
              <w:ind w:right="-51"/>
              <w:rPr>
                <w:b/>
                <w:bCs/>
              </w:rPr>
            </w:pPr>
            <w:r w:rsidRPr="00E544B8">
              <w:rPr>
                <w:b/>
                <w:bCs/>
              </w:rPr>
              <w:lastRenderedPageBreak/>
              <w:t>3</w:t>
            </w:r>
            <w:r w:rsidR="00102BF4" w:rsidRPr="00E544B8">
              <w:rPr>
                <w:b/>
                <w:bCs/>
              </w:rPr>
              <w:t>.1.3</w:t>
            </w:r>
            <w:r w:rsidR="00102BF4" w:rsidRPr="00E544B8">
              <w:rPr>
                <w:rFonts w:hint="eastAsia"/>
                <w:b/>
                <w:bCs/>
              </w:rPr>
              <w:t>私钥生成算法</w:t>
            </w:r>
          </w:p>
          <w:p w14:paraId="66AE5F2C" w14:textId="4EF4877C" w:rsidR="00102BF4" w:rsidRPr="00102BF4" w:rsidRDefault="00102BF4" w:rsidP="00102BF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102BF4">
              <w:rPr>
                <w:rFonts w:ascii="Consolas" w:hAnsi="Consolas" w:cs="宋体"/>
                <w:color w:val="FFFFFF"/>
                <w:kern w:val="0"/>
                <w:szCs w:val="21"/>
              </w:rPr>
              <w:t>defGenerate_private_key(p:</w:t>
            </w:r>
            <w:r w:rsidRPr="00102BF4">
              <w:rPr>
                <w:rFonts w:ascii="Consolas" w:hAnsi="Consolas" w:cs="宋体"/>
                <w:color w:val="9CDCFE"/>
                <w:kern w:val="0"/>
                <w:szCs w:val="21"/>
              </w:rPr>
              <w:t>int</w:t>
            </w:r>
            <w:r w:rsidRPr="00102BF4">
              <w:rPr>
                <w:rFonts w:ascii="Consolas" w:hAnsi="Consolas" w:cs="宋体"/>
                <w:color w:val="FFFFFF"/>
                <w:kern w:val="0"/>
                <w:szCs w:val="21"/>
              </w:rPr>
              <w:t>)-&gt;int:</w:t>
            </w:r>
          </w:p>
          <w:p w14:paraId="4A85F952" w14:textId="34E92A51" w:rsidR="00102BF4" w:rsidRPr="00102BF4" w:rsidRDefault="00102BF4" w:rsidP="00102BF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102BF4">
              <w:rPr>
                <w:rFonts w:ascii="Consolas" w:hAnsi="Consolas" w:cs="宋体"/>
                <w:color w:val="9CDCFE"/>
                <w:kern w:val="0"/>
                <w:szCs w:val="21"/>
              </w:rPr>
              <w:t>pri</w:t>
            </w:r>
            <w:r w:rsidRPr="00102BF4">
              <w:rPr>
                <w:rFonts w:ascii="Consolas" w:hAnsi="Consolas" w:cs="宋体"/>
                <w:color w:val="D4D4D4"/>
                <w:kern w:val="0"/>
                <w:szCs w:val="21"/>
              </w:rPr>
              <w:t>=</w:t>
            </w:r>
            <w:r w:rsidRPr="00102BF4">
              <w:rPr>
                <w:rFonts w:ascii="Consolas" w:hAnsi="Consolas" w:cs="宋体"/>
                <w:color w:val="FFFFFF"/>
                <w:kern w:val="0"/>
                <w:szCs w:val="21"/>
              </w:rPr>
              <w:t>random.randint(</w:t>
            </w:r>
            <w:r w:rsidRPr="00102BF4">
              <w:rPr>
                <w:rFonts w:ascii="Consolas" w:hAnsi="Consolas" w:cs="宋体"/>
                <w:color w:val="B5CEA8"/>
                <w:kern w:val="0"/>
                <w:szCs w:val="21"/>
              </w:rPr>
              <w:t>2</w:t>
            </w:r>
            <w:r w:rsidRPr="00102BF4">
              <w:rPr>
                <w:rFonts w:ascii="Consolas" w:hAnsi="Consolas" w:cs="宋体"/>
                <w:color w:val="FFFFFF"/>
                <w:kern w:val="0"/>
                <w:szCs w:val="21"/>
              </w:rPr>
              <w:t>,p</w:t>
            </w:r>
            <w:r w:rsidRPr="00102BF4">
              <w:rPr>
                <w:rFonts w:ascii="Consolas" w:hAnsi="Consolas" w:cs="宋体"/>
                <w:color w:val="D4D4D4"/>
                <w:kern w:val="0"/>
                <w:szCs w:val="21"/>
              </w:rPr>
              <w:t>-</w:t>
            </w:r>
            <w:r w:rsidRPr="00102BF4">
              <w:rPr>
                <w:rFonts w:ascii="Consolas" w:hAnsi="Consolas" w:cs="宋体"/>
                <w:color w:val="B5CEA8"/>
                <w:kern w:val="0"/>
                <w:szCs w:val="21"/>
              </w:rPr>
              <w:t>2</w:t>
            </w:r>
            <w:r w:rsidRPr="00102BF4">
              <w:rPr>
                <w:rFonts w:ascii="Consolas" w:hAnsi="Consolas" w:cs="宋体"/>
                <w:color w:val="FFFFFF"/>
                <w:kern w:val="0"/>
                <w:szCs w:val="21"/>
              </w:rPr>
              <w:t>)</w:t>
            </w:r>
          </w:p>
          <w:p w14:paraId="10BA8C91" w14:textId="3CD5BFDF" w:rsidR="00102BF4" w:rsidRPr="00102BF4" w:rsidRDefault="00102BF4" w:rsidP="00102BF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102BF4">
              <w:rPr>
                <w:rFonts w:ascii="Consolas" w:hAnsi="Consolas" w:cs="宋体"/>
                <w:color w:val="FFFFFF"/>
                <w:kern w:val="0"/>
                <w:szCs w:val="21"/>
              </w:rPr>
              <w:t>whilegcd(</w:t>
            </w:r>
            <w:r w:rsidRPr="00102BF4">
              <w:rPr>
                <w:rFonts w:ascii="Consolas" w:hAnsi="Consolas" w:cs="宋体"/>
                <w:color w:val="9CDCFE"/>
                <w:kern w:val="0"/>
                <w:szCs w:val="21"/>
              </w:rPr>
              <w:t>pri</w:t>
            </w:r>
            <w:r w:rsidRPr="00102BF4">
              <w:rPr>
                <w:rFonts w:ascii="Consolas" w:hAnsi="Consolas" w:cs="宋体"/>
                <w:color w:val="FFFFFF"/>
                <w:kern w:val="0"/>
                <w:szCs w:val="21"/>
              </w:rPr>
              <w:t>,</w:t>
            </w:r>
            <w:r w:rsidRPr="00102BF4">
              <w:rPr>
                <w:rFonts w:ascii="Consolas" w:hAnsi="Consolas" w:cs="宋体"/>
                <w:color w:val="9CDCFE"/>
                <w:kern w:val="0"/>
                <w:szCs w:val="21"/>
              </w:rPr>
              <w:t>p</w:t>
            </w:r>
            <w:r w:rsidRPr="00102BF4">
              <w:rPr>
                <w:rFonts w:ascii="Consolas" w:hAnsi="Consolas" w:cs="宋体"/>
                <w:color w:val="FFFFFF"/>
                <w:kern w:val="0"/>
                <w:szCs w:val="21"/>
              </w:rPr>
              <w:t>)!=1:</w:t>
            </w:r>
          </w:p>
          <w:p w14:paraId="5FAF5EFB" w14:textId="4A7AB3C4" w:rsidR="00102BF4" w:rsidRPr="00102BF4" w:rsidRDefault="00102BF4" w:rsidP="00102BF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102BF4">
              <w:rPr>
                <w:rFonts w:ascii="Consolas" w:hAnsi="Consolas" w:cs="宋体"/>
                <w:color w:val="9CDCFE"/>
                <w:kern w:val="0"/>
                <w:szCs w:val="21"/>
              </w:rPr>
              <w:t>pri</w:t>
            </w:r>
            <w:r w:rsidRPr="00102BF4">
              <w:rPr>
                <w:rFonts w:ascii="Consolas" w:hAnsi="Consolas" w:cs="宋体"/>
                <w:color w:val="D4D4D4"/>
                <w:kern w:val="0"/>
                <w:szCs w:val="21"/>
              </w:rPr>
              <w:t>=</w:t>
            </w:r>
            <w:r w:rsidRPr="00102BF4">
              <w:rPr>
                <w:rFonts w:ascii="Consolas" w:hAnsi="Consolas" w:cs="宋体"/>
                <w:color w:val="FFFFFF"/>
                <w:kern w:val="0"/>
                <w:szCs w:val="21"/>
              </w:rPr>
              <w:t>random.randint(</w:t>
            </w:r>
            <w:r w:rsidRPr="00102BF4">
              <w:rPr>
                <w:rFonts w:ascii="Consolas" w:hAnsi="Consolas" w:cs="宋体"/>
                <w:color w:val="B5CEA8"/>
                <w:kern w:val="0"/>
                <w:szCs w:val="21"/>
              </w:rPr>
              <w:t>2</w:t>
            </w:r>
            <w:r w:rsidRPr="00102BF4">
              <w:rPr>
                <w:rFonts w:ascii="Consolas" w:hAnsi="Consolas" w:cs="宋体"/>
                <w:color w:val="FFFFFF"/>
                <w:kern w:val="0"/>
                <w:szCs w:val="21"/>
              </w:rPr>
              <w:t>,p</w:t>
            </w:r>
            <w:r w:rsidRPr="00102BF4">
              <w:rPr>
                <w:rFonts w:ascii="Consolas" w:hAnsi="Consolas" w:cs="宋体"/>
                <w:color w:val="D4D4D4"/>
                <w:kern w:val="0"/>
                <w:szCs w:val="21"/>
              </w:rPr>
              <w:t>-</w:t>
            </w:r>
            <w:r w:rsidRPr="00102BF4">
              <w:rPr>
                <w:rFonts w:ascii="Consolas" w:hAnsi="Consolas" w:cs="宋体"/>
                <w:color w:val="B5CEA8"/>
                <w:kern w:val="0"/>
                <w:szCs w:val="21"/>
              </w:rPr>
              <w:t>2</w:t>
            </w:r>
            <w:r w:rsidRPr="00102BF4">
              <w:rPr>
                <w:rFonts w:ascii="Consolas" w:hAnsi="Consolas" w:cs="宋体"/>
                <w:color w:val="FFFFFF"/>
                <w:kern w:val="0"/>
                <w:szCs w:val="21"/>
              </w:rPr>
              <w:t>)</w:t>
            </w:r>
          </w:p>
          <w:p w14:paraId="65DBA7E3" w14:textId="6F352DCD" w:rsidR="00102BF4" w:rsidRPr="00102BF4" w:rsidRDefault="00102BF4" w:rsidP="00102BF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102BF4">
              <w:rPr>
                <w:rFonts w:ascii="Consolas" w:hAnsi="Consolas" w:cs="宋体"/>
                <w:color w:val="FFFFFF"/>
                <w:kern w:val="0"/>
                <w:szCs w:val="21"/>
              </w:rPr>
              <w:t>return</w:t>
            </w:r>
            <w:r w:rsidRPr="00102BF4">
              <w:rPr>
                <w:rFonts w:ascii="Consolas" w:hAnsi="Consolas" w:cs="宋体"/>
                <w:color w:val="9CDCFE"/>
                <w:kern w:val="0"/>
                <w:szCs w:val="21"/>
              </w:rPr>
              <w:t>pri</w:t>
            </w:r>
          </w:p>
          <w:p w14:paraId="36C48E1A" w14:textId="77777777" w:rsidR="00102BF4" w:rsidRPr="00102BF4" w:rsidRDefault="00102BF4" w:rsidP="00102BF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</w:p>
          <w:p w14:paraId="4714091C" w14:textId="662AFE7E" w:rsidR="00102BF4" w:rsidRDefault="00102BF4" w:rsidP="00102BF4">
            <w:pPr>
              <w:tabs>
                <w:tab w:val="left" w:pos="15"/>
              </w:tabs>
              <w:spacing w:line="480" w:lineRule="exact"/>
              <w:ind w:right="-51"/>
            </w:pPr>
            <w:r>
              <w:tab/>
            </w:r>
            <w:r w:rsidRPr="00102BF4">
              <w:rPr>
                <w:rFonts w:hint="eastAsia"/>
              </w:rPr>
              <w:t>在该函数中，首先通过</w:t>
            </w:r>
            <w:r w:rsidRPr="00102BF4">
              <w:rPr>
                <w:rFonts w:hint="eastAsia"/>
              </w:rPr>
              <w:t>random.randint</w:t>
            </w:r>
            <w:r w:rsidRPr="00102BF4">
              <w:rPr>
                <w:rFonts w:hint="eastAsia"/>
              </w:rPr>
              <w:t>生成一个在区间</w:t>
            </w:r>
            <w:r w:rsidRPr="00102BF4">
              <w:rPr>
                <w:rFonts w:hint="eastAsia"/>
              </w:rPr>
              <w:t>[2,p-2]</w:t>
            </w:r>
            <w:r w:rsidRPr="00102BF4">
              <w:rPr>
                <w:rFonts w:hint="eastAsia"/>
              </w:rPr>
              <w:t>内的随机整数</w:t>
            </w:r>
            <w:r w:rsidRPr="00102BF4">
              <w:rPr>
                <w:rFonts w:hint="eastAsia"/>
              </w:rPr>
              <w:t>pri</w:t>
            </w:r>
            <w:r w:rsidRPr="00102BF4">
              <w:rPr>
                <w:rFonts w:hint="eastAsia"/>
              </w:rPr>
              <w:t>作为私钥候选。然后进入一个循环，判断当前候选私钥</w:t>
            </w:r>
            <w:r w:rsidRPr="00102BF4">
              <w:rPr>
                <w:rFonts w:hint="eastAsia"/>
              </w:rPr>
              <w:t>pri</w:t>
            </w:r>
            <w:r w:rsidRPr="00102BF4">
              <w:rPr>
                <w:rFonts w:hint="eastAsia"/>
              </w:rPr>
              <w:t>与大素数</w:t>
            </w:r>
            <w:r w:rsidRPr="00102BF4">
              <w:rPr>
                <w:rFonts w:hint="eastAsia"/>
              </w:rPr>
              <w:t>p</w:t>
            </w:r>
            <w:r w:rsidRPr="00102BF4">
              <w:rPr>
                <w:rFonts w:hint="eastAsia"/>
              </w:rPr>
              <w:t>是否互质（最大公约数为</w:t>
            </w:r>
            <w:r w:rsidRPr="00102BF4">
              <w:rPr>
                <w:rFonts w:hint="eastAsia"/>
              </w:rPr>
              <w:t>1</w:t>
            </w:r>
            <w:r w:rsidRPr="00102BF4">
              <w:rPr>
                <w:rFonts w:hint="eastAsia"/>
              </w:rPr>
              <w:t>），如果不满足互质条件，则重新生成新的随机整数作为私钥候选，直至找到符合互质条件的私钥。最终返回满足条件的私钥值。</w:t>
            </w:r>
          </w:p>
          <w:p w14:paraId="01EACED0" w14:textId="77777777" w:rsidR="00E544B8" w:rsidRDefault="00E544B8">
            <w:pPr>
              <w:spacing w:line="480" w:lineRule="exact"/>
              <w:ind w:right="-51"/>
              <w:rPr>
                <w:b/>
              </w:rPr>
            </w:pPr>
          </w:p>
          <w:p w14:paraId="101D50AF" w14:textId="0A8A1250" w:rsidR="00CE5304" w:rsidRDefault="00E544B8">
            <w:pPr>
              <w:spacing w:line="480" w:lineRule="exact"/>
              <w:ind w:right="-51"/>
              <w:rPr>
                <w:b/>
              </w:rPr>
            </w:pPr>
            <w:r>
              <w:rPr>
                <w:b/>
              </w:rPr>
              <w:t>3</w:t>
            </w:r>
            <w:r w:rsidR="00CE5304">
              <w:rPr>
                <w:b/>
              </w:rPr>
              <w:t xml:space="preserve">.2 </w:t>
            </w:r>
            <w:r w:rsidR="00CE5304">
              <w:rPr>
                <w:rFonts w:hint="eastAsia"/>
                <w:b/>
              </w:rPr>
              <w:t>签名过程</w:t>
            </w:r>
          </w:p>
          <w:p w14:paraId="2C2991DC" w14:textId="77777777" w:rsidR="00CE5304" w:rsidRDefault="00CE5304">
            <w:pPr>
              <w:spacing w:line="480" w:lineRule="exact"/>
              <w:ind w:right="-51"/>
            </w:pPr>
          </w:p>
          <w:p w14:paraId="0CED36AA" w14:textId="77777777" w:rsidR="00CE5304" w:rsidRDefault="00CE5304">
            <w:pPr>
              <w:spacing w:line="480" w:lineRule="exact"/>
              <w:ind w:right="-51"/>
            </w:pPr>
          </w:p>
          <w:p w14:paraId="3651D0DB" w14:textId="77777777" w:rsidR="00CE5304" w:rsidRDefault="00CE5304">
            <w:pPr>
              <w:spacing w:line="480" w:lineRule="exact"/>
              <w:ind w:right="-51"/>
            </w:pPr>
          </w:p>
          <w:p w14:paraId="7B5DD234" w14:textId="77777777" w:rsidR="00CE5304" w:rsidRDefault="00CE5304">
            <w:pPr>
              <w:spacing w:line="480" w:lineRule="exact"/>
              <w:ind w:right="-51"/>
            </w:pPr>
          </w:p>
          <w:p w14:paraId="543AE512" w14:textId="77777777" w:rsidR="00CE5304" w:rsidRDefault="00CE5304">
            <w:pPr>
              <w:spacing w:line="480" w:lineRule="exact"/>
              <w:ind w:right="-51"/>
            </w:pPr>
          </w:p>
          <w:p w14:paraId="1E53015D" w14:textId="77777777" w:rsidR="00CE5304" w:rsidRDefault="00CE5304">
            <w:pPr>
              <w:spacing w:line="480" w:lineRule="exact"/>
              <w:ind w:right="-51"/>
            </w:pPr>
          </w:p>
          <w:p w14:paraId="395EC6D0" w14:textId="44EAA0C7" w:rsidR="00CE5304" w:rsidRDefault="00CE5304">
            <w:pPr>
              <w:spacing w:line="480" w:lineRule="exact"/>
              <w:ind w:right="-51"/>
            </w:pPr>
            <w:r>
              <w:rPr>
                <w:noProof/>
              </w:rPr>
              <w:drawing>
                <wp:inline distT="0" distB="0" distL="0" distR="0" wp14:anchorId="11AB462B" wp14:editId="442B1C54">
                  <wp:extent cx="5567680" cy="2076450"/>
                  <wp:effectExtent l="0" t="0" r="0" b="0"/>
                  <wp:docPr id="32297844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7680" cy="20764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3229147C" w14:textId="5E1FF0F5" w:rsidR="00CE5304" w:rsidRDefault="00CE5304">
            <w:pPr>
              <w:spacing w:line="480" w:lineRule="exact"/>
              <w:ind w:right="-51"/>
            </w:pPr>
            <w:r>
              <w:rPr>
                <w:rFonts w:hint="eastAsia"/>
              </w:rPr>
              <w:t>代码如下所示</w:t>
            </w:r>
          </w:p>
          <w:p w14:paraId="51401A86" w14:textId="77777777" w:rsidR="00CE5304" w:rsidRPr="00CE5304" w:rsidRDefault="00CE5304" w:rsidP="00CE530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CE5304">
              <w:rPr>
                <w:rFonts w:ascii="Consolas" w:hAnsi="Consolas" w:cs="宋体"/>
                <w:color w:val="7CA668"/>
                <w:kern w:val="0"/>
                <w:szCs w:val="21"/>
              </w:rPr>
              <w:t xml:space="preserve"># </w:t>
            </w:r>
            <w:r w:rsidRPr="00CE5304">
              <w:rPr>
                <w:rFonts w:ascii="Consolas" w:hAnsi="Consolas" w:cs="宋体"/>
                <w:color w:val="7CA668"/>
                <w:kern w:val="0"/>
                <w:szCs w:val="21"/>
              </w:rPr>
              <w:t>计算签名</w:t>
            </w:r>
          </w:p>
          <w:p w14:paraId="23466EAF" w14:textId="77777777" w:rsidR="00CE5304" w:rsidRPr="00CE5304" w:rsidRDefault="00CE5304" w:rsidP="00CE530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CE5304">
              <w:rPr>
                <w:rFonts w:ascii="Consolas" w:hAnsi="Consolas" w:cs="宋体"/>
                <w:color w:val="569CD6"/>
                <w:kern w:val="0"/>
                <w:szCs w:val="21"/>
              </w:rPr>
              <w:t>def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CE5304">
              <w:rPr>
                <w:rFonts w:ascii="Consolas" w:hAnsi="Consolas" w:cs="宋体"/>
                <w:color w:val="DCDCAA"/>
                <w:kern w:val="0"/>
                <w:szCs w:val="21"/>
              </w:rPr>
              <w:t>Sign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>(</w:t>
            </w:r>
            <w:r w:rsidRPr="00CE5304">
              <w:rPr>
                <w:rFonts w:ascii="Consolas" w:hAnsi="Consolas" w:cs="宋体"/>
                <w:color w:val="9CDCFE"/>
                <w:kern w:val="0"/>
                <w:szCs w:val="21"/>
              </w:rPr>
              <w:t>m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, </w:t>
            </w:r>
            <w:r w:rsidRPr="00CE5304">
              <w:rPr>
                <w:rFonts w:ascii="Consolas" w:hAnsi="Consolas" w:cs="宋体"/>
                <w:color w:val="9CDCFE"/>
                <w:kern w:val="0"/>
                <w:szCs w:val="21"/>
              </w:rPr>
              <w:t>p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, </w:t>
            </w:r>
            <w:r w:rsidRPr="00CE5304">
              <w:rPr>
                <w:rFonts w:ascii="Consolas" w:hAnsi="Consolas" w:cs="宋体"/>
                <w:color w:val="9CDCFE"/>
                <w:kern w:val="0"/>
                <w:szCs w:val="21"/>
              </w:rPr>
              <w:t>alpha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, </w:t>
            </w:r>
            <w:r w:rsidRPr="00CE5304">
              <w:rPr>
                <w:rFonts w:ascii="Consolas" w:hAnsi="Consolas" w:cs="宋体"/>
                <w:color w:val="9CDCFE"/>
                <w:kern w:val="0"/>
                <w:szCs w:val="21"/>
              </w:rPr>
              <w:t>x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>) -&gt; []:</w:t>
            </w:r>
          </w:p>
          <w:p w14:paraId="6010E78B" w14:textId="77777777" w:rsidR="00CE5304" w:rsidRPr="00CE5304" w:rsidRDefault="00CE5304" w:rsidP="00CE530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</w:t>
            </w:r>
            <w:r w:rsidRPr="00CE5304">
              <w:rPr>
                <w:rFonts w:ascii="Consolas" w:hAnsi="Consolas" w:cs="宋体"/>
                <w:color w:val="9CDCFE"/>
                <w:kern w:val="0"/>
                <w:szCs w:val="21"/>
              </w:rPr>
              <w:t>k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CE5304">
              <w:rPr>
                <w:rFonts w:ascii="Consolas" w:hAnsi="Consolas" w:cs="宋体"/>
                <w:color w:val="D4D4D4"/>
                <w:kern w:val="0"/>
                <w:szCs w:val="21"/>
              </w:rPr>
              <w:t>=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random.randint(</w:t>
            </w:r>
            <w:r w:rsidRPr="00CE5304">
              <w:rPr>
                <w:rFonts w:ascii="Consolas" w:hAnsi="Consolas" w:cs="宋体"/>
                <w:color w:val="B5CEA8"/>
                <w:kern w:val="0"/>
                <w:szCs w:val="21"/>
              </w:rPr>
              <w:t>0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, p </w:t>
            </w:r>
            <w:r w:rsidRPr="00CE5304">
              <w:rPr>
                <w:rFonts w:ascii="Consolas" w:hAnsi="Consolas" w:cs="宋体"/>
                <w:color w:val="D4D4D4"/>
                <w:kern w:val="0"/>
                <w:szCs w:val="21"/>
              </w:rPr>
              <w:t>-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CE5304">
              <w:rPr>
                <w:rFonts w:ascii="Consolas" w:hAnsi="Consolas" w:cs="宋体"/>
                <w:color w:val="B5CEA8"/>
                <w:kern w:val="0"/>
                <w:szCs w:val="21"/>
              </w:rPr>
              <w:t>2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>)</w:t>
            </w:r>
          </w:p>
          <w:p w14:paraId="038FB3A4" w14:textId="77777777" w:rsidR="00CE5304" w:rsidRPr="00CE5304" w:rsidRDefault="00CE5304" w:rsidP="00CE530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>    while gcd(</w:t>
            </w:r>
            <w:r w:rsidRPr="00CE5304">
              <w:rPr>
                <w:rFonts w:ascii="Consolas" w:hAnsi="Consolas" w:cs="宋体"/>
                <w:color w:val="9CDCFE"/>
                <w:kern w:val="0"/>
                <w:szCs w:val="21"/>
              </w:rPr>
              <w:t>k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>, p - 1) != 1:</w:t>
            </w:r>
          </w:p>
          <w:p w14:paraId="3AEB3C85" w14:textId="77777777" w:rsidR="00CE5304" w:rsidRPr="00CE5304" w:rsidRDefault="00CE5304" w:rsidP="00CE530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    </w:t>
            </w:r>
            <w:r w:rsidRPr="00CE5304">
              <w:rPr>
                <w:rFonts w:ascii="Consolas" w:hAnsi="Consolas" w:cs="宋体"/>
                <w:color w:val="9CDCFE"/>
                <w:kern w:val="0"/>
                <w:szCs w:val="21"/>
              </w:rPr>
              <w:t>k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CE5304">
              <w:rPr>
                <w:rFonts w:ascii="Consolas" w:hAnsi="Consolas" w:cs="宋体"/>
                <w:color w:val="D4D4D4"/>
                <w:kern w:val="0"/>
                <w:szCs w:val="21"/>
              </w:rPr>
              <w:t>=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random.randint(</w:t>
            </w:r>
            <w:r w:rsidRPr="00CE5304">
              <w:rPr>
                <w:rFonts w:ascii="Consolas" w:hAnsi="Consolas" w:cs="宋体"/>
                <w:color w:val="B5CEA8"/>
                <w:kern w:val="0"/>
                <w:szCs w:val="21"/>
              </w:rPr>
              <w:t>0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, p </w:t>
            </w:r>
            <w:r w:rsidRPr="00CE5304">
              <w:rPr>
                <w:rFonts w:ascii="Consolas" w:hAnsi="Consolas" w:cs="宋体"/>
                <w:color w:val="D4D4D4"/>
                <w:kern w:val="0"/>
                <w:szCs w:val="21"/>
              </w:rPr>
              <w:t>-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CE5304">
              <w:rPr>
                <w:rFonts w:ascii="Consolas" w:hAnsi="Consolas" w:cs="宋体"/>
                <w:color w:val="B5CEA8"/>
                <w:kern w:val="0"/>
                <w:szCs w:val="21"/>
              </w:rPr>
              <w:t>2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>)</w:t>
            </w:r>
          </w:p>
          <w:p w14:paraId="6D7D9F05" w14:textId="77777777" w:rsidR="00CE5304" w:rsidRPr="00CE5304" w:rsidRDefault="00CE5304" w:rsidP="00CE530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>    #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>验证步骤二</w:t>
            </w:r>
          </w:p>
          <w:p w14:paraId="074A6174" w14:textId="77777777" w:rsidR="00CE5304" w:rsidRPr="00CE5304" w:rsidRDefault="00CE5304" w:rsidP="00CE530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>    #</w:t>
            </w:r>
            <w:r w:rsidRPr="00CE5304">
              <w:rPr>
                <w:rFonts w:ascii="Consolas" w:hAnsi="Consolas" w:cs="宋体"/>
                <w:color w:val="9CDCFE"/>
                <w:kern w:val="0"/>
                <w:szCs w:val="21"/>
              </w:rPr>
              <w:t>k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CE5304">
              <w:rPr>
                <w:rFonts w:ascii="Consolas" w:hAnsi="Consolas" w:cs="宋体"/>
                <w:color w:val="D4D4D4"/>
                <w:kern w:val="0"/>
                <w:szCs w:val="21"/>
              </w:rPr>
              <w:t>=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CE5304">
              <w:rPr>
                <w:rFonts w:ascii="Consolas" w:hAnsi="Consolas" w:cs="宋体"/>
                <w:color w:val="B5CEA8"/>
                <w:kern w:val="0"/>
                <w:szCs w:val="21"/>
              </w:rPr>
              <w:t>5</w:t>
            </w:r>
          </w:p>
          <w:p w14:paraId="4B896280" w14:textId="77777777" w:rsidR="00CE5304" w:rsidRPr="00CE5304" w:rsidRDefault="00CE5304" w:rsidP="00CE530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</w:t>
            </w:r>
            <w:r w:rsidRPr="00CE5304">
              <w:rPr>
                <w:rFonts w:ascii="Consolas" w:hAnsi="Consolas" w:cs="宋体"/>
                <w:color w:val="9CDCFE"/>
                <w:kern w:val="0"/>
                <w:szCs w:val="21"/>
              </w:rPr>
              <w:t>r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CE5304">
              <w:rPr>
                <w:rFonts w:ascii="Consolas" w:hAnsi="Consolas" w:cs="宋体"/>
                <w:color w:val="D4D4D4"/>
                <w:kern w:val="0"/>
                <w:szCs w:val="21"/>
              </w:rPr>
              <w:t>=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power(alpha, k, p)</w:t>
            </w:r>
          </w:p>
          <w:p w14:paraId="7094ADA7" w14:textId="77777777" w:rsidR="00CE5304" w:rsidRPr="00CE5304" w:rsidRDefault="00CE5304" w:rsidP="00CE530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</w:t>
            </w:r>
            <w:r w:rsidRPr="00CE5304">
              <w:rPr>
                <w:rFonts w:ascii="Consolas" w:hAnsi="Consolas" w:cs="宋体"/>
                <w:color w:val="9CDCFE"/>
                <w:kern w:val="0"/>
                <w:szCs w:val="21"/>
              </w:rPr>
              <w:t>s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CE5304">
              <w:rPr>
                <w:rFonts w:ascii="Consolas" w:hAnsi="Consolas" w:cs="宋体"/>
                <w:color w:val="D4D4D4"/>
                <w:kern w:val="0"/>
                <w:szCs w:val="21"/>
              </w:rPr>
              <w:t>=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(m </w:t>
            </w:r>
            <w:r w:rsidRPr="00CE5304">
              <w:rPr>
                <w:rFonts w:ascii="Consolas" w:hAnsi="Consolas" w:cs="宋体"/>
                <w:color w:val="D4D4D4"/>
                <w:kern w:val="0"/>
                <w:szCs w:val="21"/>
              </w:rPr>
              <w:t>-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x </w:t>
            </w:r>
            <w:r w:rsidRPr="00CE5304">
              <w:rPr>
                <w:rFonts w:ascii="Consolas" w:hAnsi="Consolas" w:cs="宋体"/>
                <w:color w:val="D4D4D4"/>
                <w:kern w:val="0"/>
                <w:szCs w:val="21"/>
              </w:rPr>
              <w:t>*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r) </w:t>
            </w:r>
            <w:r w:rsidRPr="00CE5304">
              <w:rPr>
                <w:rFonts w:ascii="Consolas" w:hAnsi="Consolas" w:cs="宋体"/>
                <w:color w:val="D4D4D4"/>
                <w:kern w:val="0"/>
                <w:szCs w:val="21"/>
              </w:rPr>
              <w:t>*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Extended_Eulid(k, p </w:t>
            </w:r>
            <w:r w:rsidRPr="00CE5304">
              <w:rPr>
                <w:rFonts w:ascii="Consolas" w:hAnsi="Consolas" w:cs="宋体"/>
                <w:color w:val="D4D4D4"/>
                <w:kern w:val="0"/>
                <w:szCs w:val="21"/>
              </w:rPr>
              <w:t>-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CE5304">
              <w:rPr>
                <w:rFonts w:ascii="Consolas" w:hAnsi="Consolas" w:cs="宋体"/>
                <w:color w:val="B5CEA8"/>
                <w:kern w:val="0"/>
                <w:szCs w:val="21"/>
              </w:rPr>
              <w:t>1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) </w:t>
            </w:r>
            <w:r w:rsidRPr="00CE5304">
              <w:rPr>
                <w:rFonts w:ascii="Consolas" w:hAnsi="Consolas" w:cs="宋体"/>
                <w:color w:val="D4D4D4"/>
                <w:kern w:val="0"/>
                <w:szCs w:val="21"/>
              </w:rPr>
              <w:t>%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(p </w:t>
            </w:r>
            <w:r w:rsidRPr="00CE5304">
              <w:rPr>
                <w:rFonts w:ascii="Consolas" w:hAnsi="Consolas" w:cs="宋体"/>
                <w:color w:val="D4D4D4"/>
                <w:kern w:val="0"/>
                <w:szCs w:val="21"/>
              </w:rPr>
              <w:t>-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CE5304">
              <w:rPr>
                <w:rFonts w:ascii="Consolas" w:hAnsi="Consolas" w:cs="宋体"/>
                <w:color w:val="B5CEA8"/>
                <w:kern w:val="0"/>
                <w:szCs w:val="21"/>
              </w:rPr>
              <w:t>1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>)</w:t>
            </w:r>
          </w:p>
          <w:p w14:paraId="12D6C1C1" w14:textId="77777777" w:rsidR="00CE5304" w:rsidRPr="00CE5304" w:rsidRDefault="00CE5304" w:rsidP="00CE530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return </w:t>
            </w:r>
            <w:r w:rsidRPr="00CE5304">
              <w:rPr>
                <w:rFonts w:ascii="Consolas" w:hAnsi="Consolas" w:cs="宋体"/>
                <w:color w:val="9CDCFE"/>
                <w:kern w:val="0"/>
                <w:szCs w:val="21"/>
              </w:rPr>
              <w:t>r</w:t>
            </w:r>
            <w:r w:rsidRPr="00CE530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, </w:t>
            </w:r>
            <w:r w:rsidRPr="00CE5304">
              <w:rPr>
                <w:rFonts w:ascii="Consolas" w:hAnsi="Consolas" w:cs="宋体"/>
                <w:color w:val="9CDCFE"/>
                <w:kern w:val="0"/>
                <w:szCs w:val="21"/>
              </w:rPr>
              <w:t>s</w:t>
            </w:r>
          </w:p>
          <w:p w14:paraId="1867DB4F" w14:textId="628EFD8B" w:rsidR="00CE5304" w:rsidRPr="00CE5304" w:rsidRDefault="00CE5304" w:rsidP="00CE5304">
            <w:r>
              <w:rPr>
                <w:rFonts w:hint="eastAsia"/>
              </w:rPr>
              <w:t>代码与上述实现过程是一模一样的，在这里不过多赘述了</w:t>
            </w:r>
            <w:r w:rsidR="00446EBB">
              <w:rPr>
                <w:rFonts w:hint="eastAsia"/>
              </w:rPr>
              <w:t>，其中</w:t>
            </w:r>
            <w:r w:rsidR="00446EBB">
              <w:rPr>
                <w:rFonts w:hint="eastAsia"/>
              </w:rPr>
              <w:t>k</w:t>
            </w:r>
            <w:r w:rsidR="00446EBB">
              <w:rPr>
                <w:rFonts w:hint="eastAsia"/>
              </w:rPr>
              <w:t>逆通过扩展的欧几里得算法实现</w:t>
            </w:r>
          </w:p>
          <w:p w14:paraId="7F8C85D4" w14:textId="77777777" w:rsidR="00446EBB" w:rsidRPr="00446EBB" w:rsidRDefault="00446EBB" w:rsidP="00446EBB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446EBB">
              <w:rPr>
                <w:rFonts w:ascii="Consolas" w:hAnsi="Consolas" w:cs="宋体"/>
                <w:color w:val="7CA668"/>
                <w:kern w:val="0"/>
                <w:szCs w:val="21"/>
              </w:rPr>
              <w:t xml:space="preserve"># </w:t>
            </w:r>
            <w:r w:rsidRPr="00446EBB">
              <w:rPr>
                <w:rFonts w:ascii="Consolas" w:hAnsi="Consolas" w:cs="宋体"/>
                <w:color w:val="7CA668"/>
                <w:kern w:val="0"/>
                <w:szCs w:val="21"/>
              </w:rPr>
              <w:t>扩展的欧几里得算法，</w:t>
            </w:r>
            <w:r w:rsidRPr="00446EBB">
              <w:rPr>
                <w:rFonts w:ascii="Consolas" w:hAnsi="Consolas" w:cs="宋体"/>
                <w:color w:val="7CA668"/>
                <w:kern w:val="0"/>
                <w:szCs w:val="21"/>
              </w:rPr>
              <w:t xml:space="preserve">ab=1 (mod m), </w:t>
            </w:r>
            <w:r w:rsidRPr="00446EBB">
              <w:rPr>
                <w:rFonts w:ascii="Consolas" w:hAnsi="Consolas" w:cs="宋体"/>
                <w:color w:val="7CA668"/>
                <w:kern w:val="0"/>
                <w:szCs w:val="21"/>
              </w:rPr>
              <w:t>得到</w:t>
            </w:r>
            <w:r w:rsidRPr="00446EBB">
              <w:rPr>
                <w:rFonts w:ascii="Consolas" w:hAnsi="Consolas" w:cs="宋体"/>
                <w:color w:val="7CA668"/>
                <w:kern w:val="0"/>
                <w:szCs w:val="21"/>
              </w:rPr>
              <w:t>a</w:t>
            </w:r>
            <w:r w:rsidRPr="00446EBB">
              <w:rPr>
                <w:rFonts w:ascii="Consolas" w:hAnsi="Consolas" w:cs="宋体"/>
                <w:color w:val="7CA668"/>
                <w:kern w:val="0"/>
                <w:szCs w:val="21"/>
              </w:rPr>
              <w:t>在模</w:t>
            </w:r>
            <w:r w:rsidRPr="00446EBB">
              <w:rPr>
                <w:rFonts w:ascii="Consolas" w:hAnsi="Consolas" w:cs="宋体"/>
                <w:color w:val="7CA668"/>
                <w:kern w:val="0"/>
                <w:szCs w:val="21"/>
              </w:rPr>
              <w:t>m</w:t>
            </w:r>
            <w:r w:rsidRPr="00446EBB">
              <w:rPr>
                <w:rFonts w:ascii="Consolas" w:hAnsi="Consolas" w:cs="宋体"/>
                <w:color w:val="7CA668"/>
                <w:kern w:val="0"/>
                <w:szCs w:val="21"/>
              </w:rPr>
              <w:t>下的乘法逆元</w:t>
            </w:r>
            <w:r w:rsidRPr="00446EBB">
              <w:rPr>
                <w:rFonts w:ascii="Consolas" w:hAnsi="Consolas" w:cs="宋体"/>
                <w:color w:val="7CA668"/>
                <w:kern w:val="0"/>
                <w:szCs w:val="21"/>
              </w:rPr>
              <w:t>b</w:t>
            </w:r>
          </w:p>
          <w:p w14:paraId="4CF7244E" w14:textId="77777777" w:rsidR="00446EBB" w:rsidRPr="00446EBB" w:rsidRDefault="00446EBB" w:rsidP="00446EBB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446EBB">
              <w:rPr>
                <w:rFonts w:ascii="Consolas" w:hAnsi="Consolas" w:cs="宋体"/>
                <w:color w:val="569CD6"/>
                <w:kern w:val="0"/>
                <w:szCs w:val="21"/>
              </w:rPr>
              <w:t>def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446EBB">
              <w:rPr>
                <w:rFonts w:ascii="Consolas" w:hAnsi="Consolas" w:cs="宋体"/>
                <w:color w:val="DCDCAA"/>
                <w:kern w:val="0"/>
                <w:szCs w:val="21"/>
              </w:rPr>
              <w:t>Extended_Eulid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(a: </w:t>
            </w:r>
            <w:r w:rsidRPr="00446EBB">
              <w:rPr>
                <w:rFonts w:ascii="Consolas" w:hAnsi="Consolas" w:cs="宋体"/>
                <w:color w:val="9CDCFE"/>
                <w:kern w:val="0"/>
                <w:szCs w:val="21"/>
              </w:rPr>
              <w:t>int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, m: </w:t>
            </w:r>
            <w:r w:rsidRPr="00446EBB">
              <w:rPr>
                <w:rFonts w:ascii="Consolas" w:hAnsi="Consolas" w:cs="宋体"/>
                <w:color w:val="9CDCFE"/>
                <w:kern w:val="0"/>
                <w:szCs w:val="21"/>
              </w:rPr>
              <w:t>int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>) -&gt; int:</w:t>
            </w:r>
          </w:p>
          <w:p w14:paraId="40389BC7" w14:textId="77777777" w:rsidR="00446EBB" w:rsidRPr="00446EBB" w:rsidRDefault="00446EBB" w:rsidP="00446EBB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def extended_eulid(a: </w:t>
            </w:r>
            <w:r w:rsidRPr="00446EBB">
              <w:rPr>
                <w:rFonts w:ascii="Consolas" w:hAnsi="Consolas" w:cs="宋体"/>
                <w:color w:val="9CDCFE"/>
                <w:kern w:val="0"/>
                <w:szCs w:val="21"/>
              </w:rPr>
              <w:t>int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, m: </w:t>
            </w:r>
            <w:r w:rsidRPr="00446EBB">
              <w:rPr>
                <w:rFonts w:ascii="Consolas" w:hAnsi="Consolas" w:cs="宋体"/>
                <w:color w:val="9CDCFE"/>
                <w:kern w:val="0"/>
                <w:szCs w:val="21"/>
              </w:rPr>
              <w:t>int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>):</w:t>
            </w:r>
          </w:p>
          <w:p w14:paraId="56BCFA28" w14:textId="77777777" w:rsidR="00446EBB" w:rsidRPr="00446EBB" w:rsidRDefault="00446EBB" w:rsidP="00446EBB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lastRenderedPageBreak/>
              <w:t xml:space="preserve">        </w:t>
            </w:r>
            <w:r w:rsidRPr="00446EBB">
              <w:rPr>
                <w:rFonts w:ascii="Consolas" w:hAnsi="Consolas" w:cs="宋体"/>
                <w:color w:val="C586C0"/>
                <w:kern w:val="0"/>
                <w:szCs w:val="21"/>
              </w:rPr>
              <w:t>if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a </w:t>
            </w:r>
            <w:r w:rsidRPr="00446EBB">
              <w:rPr>
                <w:rFonts w:ascii="Consolas" w:hAnsi="Consolas" w:cs="宋体"/>
                <w:color w:val="D4D4D4"/>
                <w:kern w:val="0"/>
                <w:szCs w:val="21"/>
              </w:rPr>
              <w:t>==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446EBB">
              <w:rPr>
                <w:rFonts w:ascii="Consolas" w:hAnsi="Consolas" w:cs="宋体"/>
                <w:color w:val="B5CEA8"/>
                <w:kern w:val="0"/>
                <w:szCs w:val="21"/>
              </w:rPr>
              <w:t>0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>:  </w:t>
            </w:r>
            <w:r w:rsidRPr="00446EBB">
              <w:rPr>
                <w:rFonts w:ascii="Consolas" w:hAnsi="Consolas" w:cs="宋体"/>
                <w:color w:val="7CA668"/>
                <w:kern w:val="0"/>
                <w:szCs w:val="21"/>
              </w:rPr>
              <w:t xml:space="preserve"># </w:t>
            </w:r>
            <w:r w:rsidRPr="00446EBB">
              <w:rPr>
                <w:rFonts w:ascii="Consolas" w:hAnsi="Consolas" w:cs="宋体"/>
                <w:color w:val="7CA668"/>
                <w:kern w:val="0"/>
                <w:szCs w:val="21"/>
              </w:rPr>
              <w:t>边界条件</w:t>
            </w:r>
          </w:p>
          <w:p w14:paraId="2AD5BAB5" w14:textId="77777777" w:rsidR="00446EBB" w:rsidRPr="00446EBB" w:rsidRDefault="00446EBB" w:rsidP="00446EBB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        </w:t>
            </w:r>
            <w:r w:rsidRPr="00446EBB">
              <w:rPr>
                <w:rFonts w:ascii="Consolas" w:hAnsi="Consolas" w:cs="宋体"/>
                <w:color w:val="C586C0"/>
                <w:kern w:val="0"/>
                <w:szCs w:val="21"/>
              </w:rPr>
              <w:t>return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446EBB">
              <w:rPr>
                <w:rFonts w:ascii="Consolas" w:hAnsi="Consolas" w:cs="宋体"/>
                <w:color w:val="B5CEA8"/>
                <w:kern w:val="0"/>
                <w:szCs w:val="21"/>
              </w:rPr>
              <w:t>1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, </w:t>
            </w:r>
            <w:r w:rsidRPr="00446EBB">
              <w:rPr>
                <w:rFonts w:ascii="Consolas" w:hAnsi="Consolas" w:cs="宋体"/>
                <w:color w:val="B5CEA8"/>
                <w:kern w:val="0"/>
                <w:szCs w:val="21"/>
              </w:rPr>
              <w:t>0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>, m</w:t>
            </w:r>
          </w:p>
          <w:p w14:paraId="646873FD" w14:textId="77777777" w:rsidR="00446EBB" w:rsidRPr="00446EBB" w:rsidRDefault="00446EBB" w:rsidP="00446EBB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    </w:t>
            </w:r>
            <w:r w:rsidRPr="00446EBB">
              <w:rPr>
                <w:rFonts w:ascii="Consolas" w:hAnsi="Consolas" w:cs="宋体"/>
                <w:color w:val="C586C0"/>
                <w:kern w:val="0"/>
                <w:szCs w:val="21"/>
              </w:rPr>
              <w:t>else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>:</w:t>
            </w:r>
          </w:p>
          <w:p w14:paraId="1636A0A2" w14:textId="77777777" w:rsidR="00446EBB" w:rsidRPr="00446EBB" w:rsidRDefault="00446EBB" w:rsidP="00446EBB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        x, y, gcd </w:t>
            </w:r>
            <w:r w:rsidRPr="00446EBB">
              <w:rPr>
                <w:rFonts w:ascii="Consolas" w:hAnsi="Consolas" w:cs="宋体"/>
                <w:color w:val="D4D4D4"/>
                <w:kern w:val="0"/>
                <w:szCs w:val="21"/>
              </w:rPr>
              <w:t>=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extended_eulid(m </w:t>
            </w:r>
            <w:r w:rsidRPr="00446EBB">
              <w:rPr>
                <w:rFonts w:ascii="Consolas" w:hAnsi="Consolas" w:cs="宋体"/>
                <w:color w:val="D4D4D4"/>
                <w:kern w:val="0"/>
                <w:szCs w:val="21"/>
              </w:rPr>
              <w:t>%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a, a)  </w:t>
            </w:r>
            <w:r w:rsidRPr="00446EBB">
              <w:rPr>
                <w:rFonts w:ascii="Consolas" w:hAnsi="Consolas" w:cs="宋体"/>
                <w:color w:val="7CA668"/>
                <w:kern w:val="0"/>
                <w:szCs w:val="21"/>
              </w:rPr>
              <w:t xml:space="preserve"># </w:t>
            </w:r>
            <w:r w:rsidRPr="00446EBB">
              <w:rPr>
                <w:rFonts w:ascii="Consolas" w:hAnsi="Consolas" w:cs="宋体"/>
                <w:color w:val="7CA668"/>
                <w:kern w:val="0"/>
                <w:szCs w:val="21"/>
              </w:rPr>
              <w:t>递归</w:t>
            </w:r>
          </w:p>
          <w:p w14:paraId="48BD13A9" w14:textId="77777777" w:rsidR="00446EBB" w:rsidRPr="00446EBB" w:rsidRDefault="00446EBB" w:rsidP="00446EBB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        x, y </w:t>
            </w:r>
            <w:r w:rsidRPr="00446EBB">
              <w:rPr>
                <w:rFonts w:ascii="Consolas" w:hAnsi="Consolas" w:cs="宋体"/>
                <w:color w:val="D4D4D4"/>
                <w:kern w:val="0"/>
                <w:szCs w:val="21"/>
              </w:rPr>
              <w:t>=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y, (x </w:t>
            </w:r>
            <w:r w:rsidRPr="00446EBB">
              <w:rPr>
                <w:rFonts w:ascii="Consolas" w:hAnsi="Consolas" w:cs="宋体"/>
                <w:color w:val="D4D4D4"/>
                <w:kern w:val="0"/>
                <w:szCs w:val="21"/>
              </w:rPr>
              <w:t>-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(m </w:t>
            </w:r>
            <w:r w:rsidRPr="00446EBB">
              <w:rPr>
                <w:rFonts w:ascii="Consolas" w:hAnsi="Consolas" w:cs="宋体"/>
                <w:color w:val="D4D4D4"/>
                <w:kern w:val="0"/>
                <w:szCs w:val="21"/>
              </w:rPr>
              <w:t>//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a) </w:t>
            </w:r>
            <w:r w:rsidRPr="00446EBB">
              <w:rPr>
                <w:rFonts w:ascii="Consolas" w:hAnsi="Consolas" w:cs="宋体"/>
                <w:color w:val="D4D4D4"/>
                <w:kern w:val="0"/>
                <w:szCs w:val="21"/>
              </w:rPr>
              <w:t>*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y)  </w:t>
            </w:r>
            <w:r w:rsidRPr="00446EBB">
              <w:rPr>
                <w:rFonts w:ascii="Consolas" w:hAnsi="Consolas" w:cs="宋体"/>
                <w:color w:val="7CA668"/>
                <w:kern w:val="0"/>
                <w:szCs w:val="21"/>
              </w:rPr>
              <w:t xml:space="preserve"># </w:t>
            </w:r>
            <w:r w:rsidRPr="00446EBB">
              <w:rPr>
                <w:rFonts w:ascii="Consolas" w:hAnsi="Consolas" w:cs="宋体"/>
                <w:color w:val="7CA668"/>
                <w:kern w:val="0"/>
                <w:szCs w:val="21"/>
              </w:rPr>
              <w:t>递推关系，左端为上层</w:t>
            </w:r>
          </w:p>
          <w:p w14:paraId="18A805B3" w14:textId="77777777" w:rsidR="00446EBB" w:rsidRPr="00446EBB" w:rsidRDefault="00446EBB" w:rsidP="00446EBB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        </w:t>
            </w:r>
            <w:r w:rsidRPr="00446EBB">
              <w:rPr>
                <w:rFonts w:ascii="Consolas" w:hAnsi="Consolas" w:cs="宋体"/>
                <w:color w:val="C586C0"/>
                <w:kern w:val="0"/>
                <w:szCs w:val="21"/>
              </w:rPr>
              <w:t>return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x, y, gcd  </w:t>
            </w:r>
            <w:r w:rsidRPr="00446EBB">
              <w:rPr>
                <w:rFonts w:ascii="Consolas" w:hAnsi="Consolas" w:cs="宋体"/>
                <w:color w:val="7CA668"/>
                <w:kern w:val="0"/>
                <w:szCs w:val="21"/>
              </w:rPr>
              <w:t xml:space="preserve"># </w:t>
            </w:r>
            <w:r w:rsidRPr="00446EBB">
              <w:rPr>
                <w:rFonts w:ascii="Consolas" w:hAnsi="Consolas" w:cs="宋体"/>
                <w:color w:val="7CA668"/>
                <w:kern w:val="0"/>
                <w:szCs w:val="21"/>
              </w:rPr>
              <w:t>返回第一层的计算结果。</w:t>
            </w:r>
          </w:p>
          <w:p w14:paraId="00EF6C90" w14:textId="77777777" w:rsidR="00446EBB" w:rsidRPr="00446EBB" w:rsidRDefault="00446EBB" w:rsidP="00446EBB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    </w:t>
            </w:r>
            <w:r w:rsidRPr="00446EBB">
              <w:rPr>
                <w:rFonts w:ascii="Consolas" w:hAnsi="Consolas" w:cs="宋体"/>
                <w:color w:val="7CA668"/>
                <w:kern w:val="0"/>
                <w:szCs w:val="21"/>
              </w:rPr>
              <w:t xml:space="preserve"># </w:t>
            </w:r>
            <w:r w:rsidRPr="00446EBB">
              <w:rPr>
                <w:rFonts w:ascii="Consolas" w:hAnsi="Consolas" w:cs="宋体"/>
                <w:color w:val="7CA668"/>
                <w:kern w:val="0"/>
                <w:szCs w:val="21"/>
              </w:rPr>
              <w:t>最终返回的</w:t>
            </w:r>
            <w:r w:rsidRPr="00446EBB">
              <w:rPr>
                <w:rFonts w:ascii="Consolas" w:hAnsi="Consolas" w:cs="宋体"/>
                <w:color w:val="7CA668"/>
                <w:kern w:val="0"/>
                <w:szCs w:val="21"/>
              </w:rPr>
              <w:t>y</w:t>
            </w:r>
            <w:r w:rsidRPr="00446EBB">
              <w:rPr>
                <w:rFonts w:ascii="Consolas" w:hAnsi="Consolas" w:cs="宋体"/>
                <w:color w:val="7CA668"/>
                <w:kern w:val="0"/>
                <w:szCs w:val="21"/>
              </w:rPr>
              <w:t>值即为</w:t>
            </w:r>
            <w:r w:rsidRPr="00446EBB">
              <w:rPr>
                <w:rFonts w:ascii="Consolas" w:hAnsi="Consolas" w:cs="宋体"/>
                <w:color w:val="7CA668"/>
                <w:kern w:val="0"/>
                <w:szCs w:val="21"/>
              </w:rPr>
              <w:t>b</w:t>
            </w:r>
            <w:r w:rsidRPr="00446EBB">
              <w:rPr>
                <w:rFonts w:ascii="Consolas" w:hAnsi="Consolas" w:cs="宋体"/>
                <w:color w:val="7CA668"/>
                <w:kern w:val="0"/>
                <w:szCs w:val="21"/>
              </w:rPr>
              <w:t>在模</w:t>
            </w:r>
            <w:r w:rsidRPr="00446EBB">
              <w:rPr>
                <w:rFonts w:ascii="Consolas" w:hAnsi="Consolas" w:cs="宋体"/>
                <w:color w:val="7CA668"/>
                <w:kern w:val="0"/>
                <w:szCs w:val="21"/>
              </w:rPr>
              <w:t>a</w:t>
            </w:r>
            <w:r w:rsidRPr="00446EBB">
              <w:rPr>
                <w:rFonts w:ascii="Consolas" w:hAnsi="Consolas" w:cs="宋体"/>
                <w:color w:val="7CA668"/>
                <w:kern w:val="0"/>
                <w:szCs w:val="21"/>
              </w:rPr>
              <w:t>下的乘法逆元</w:t>
            </w:r>
          </w:p>
          <w:p w14:paraId="7C247D31" w14:textId="77777777" w:rsidR="00446EBB" w:rsidRPr="00446EBB" w:rsidRDefault="00446EBB" w:rsidP="00446EBB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    </w:t>
            </w:r>
            <w:r w:rsidRPr="00446EBB">
              <w:rPr>
                <w:rFonts w:ascii="Consolas" w:hAnsi="Consolas" w:cs="宋体"/>
                <w:color w:val="7CA668"/>
                <w:kern w:val="0"/>
                <w:szCs w:val="21"/>
              </w:rPr>
              <w:t xml:space="preserve"># </w:t>
            </w:r>
            <w:r w:rsidRPr="00446EBB">
              <w:rPr>
                <w:rFonts w:ascii="Consolas" w:hAnsi="Consolas" w:cs="宋体"/>
                <w:color w:val="7CA668"/>
                <w:kern w:val="0"/>
                <w:szCs w:val="21"/>
              </w:rPr>
              <w:t>若</w:t>
            </w:r>
            <w:r w:rsidRPr="00446EBB">
              <w:rPr>
                <w:rFonts w:ascii="Consolas" w:hAnsi="Consolas" w:cs="宋体"/>
                <w:color w:val="7CA668"/>
                <w:kern w:val="0"/>
                <w:szCs w:val="21"/>
              </w:rPr>
              <w:t>y</w:t>
            </w:r>
            <w:r w:rsidRPr="00446EBB">
              <w:rPr>
                <w:rFonts w:ascii="Consolas" w:hAnsi="Consolas" w:cs="宋体"/>
                <w:color w:val="7CA668"/>
                <w:kern w:val="0"/>
                <w:szCs w:val="21"/>
              </w:rPr>
              <w:t>为复数，则</w:t>
            </w:r>
            <w:r w:rsidRPr="00446EBB">
              <w:rPr>
                <w:rFonts w:ascii="Consolas" w:hAnsi="Consolas" w:cs="宋体"/>
                <w:color w:val="7CA668"/>
                <w:kern w:val="0"/>
                <w:szCs w:val="21"/>
              </w:rPr>
              <w:t>y+a</w:t>
            </w:r>
            <w:r w:rsidRPr="00446EBB">
              <w:rPr>
                <w:rFonts w:ascii="Consolas" w:hAnsi="Consolas" w:cs="宋体"/>
                <w:color w:val="7CA668"/>
                <w:kern w:val="0"/>
                <w:szCs w:val="21"/>
              </w:rPr>
              <w:t>为相应的正数逆元</w:t>
            </w:r>
          </w:p>
          <w:p w14:paraId="1EE3B970" w14:textId="77777777" w:rsidR="00446EBB" w:rsidRPr="00446EBB" w:rsidRDefault="00446EBB" w:rsidP="00446EBB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</w:p>
          <w:p w14:paraId="214DCDA3" w14:textId="77777777" w:rsidR="00446EBB" w:rsidRPr="00446EBB" w:rsidRDefault="00446EBB" w:rsidP="00446EBB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n </w:t>
            </w:r>
            <w:r w:rsidRPr="00446EBB">
              <w:rPr>
                <w:rFonts w:ascii="Consolas" w:hAnsi="Consolas" w:cs="宋体"/>
                <w:color w:val="D4D4D4"/>
                <w:kern w:val="0"/>
                <w:szCs w:val="21"/>
              </w:rPr>
              <w:t>=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extended_eulid(a, m)</w:t>
            </w:r>
          </w:p>
          <w:p w14:paraId="40D6B8C9" w14:textId="77777777" w:rsidR="00446EBB" w:rsidRPr="00446EBB" w:rsidRDefault="00446EBB" w:rsidP="00446EBB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</w:t>
            </w:r>
            <w:r w:rsidRPr="00446EBB">
              <w:rPr>
                <w:rFonts w:ascii="Consolas" w:hAnsi="Consolas" w:cs="宋体"/>
                <w:color w:val="C586C0"/>
                <w:kern w:val="0"/>
                <w:szCs w:val="21"/>
              </w:rPr>
              <w:t>if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n[</w:t>
            </w:r>
            <w:r w:rsidRPr="00446EBB">
              <w:rPr>
                <w:rFonts w:ascii="Consolas" w:hAnsi="Consolas" w:cs="宋体"/>
                <w:color w:val="B5CEA8"/>
                <w:kern w:val="0"/>
                <w:szCs w:val="21"/>
              </w:rPr>
              <w:t>1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] </w:t>
            </w:r>
            <w:r w:rsidRPr="00446EBB">
              <w:rPr>
                <w:rFonts w:ascii="Consolas" w:hAnsi="Consolas" w:cs="宋体"/>
                <w:color w:val="D4D4D4"/>
                <w:kern w:val="0"/>
                <w:szCs w:val="21"/>
              </w:rPr>
              <w:t>&lt;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446EBB">
              <w:rPr>
                <w:rFonts w:ascii="Consolas" w:hAnsi="Consolas" w:cs="宋体"/>
                <w:color w:val="B5CEA8"/>
                <w:kern w:val="0"/>
                <w:szCs w:val="21"/>
              </w:rPr>
              <w:t>0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>:</w:t>
            </w:r>
          </w:p>
          <w:p w14:paraId="087BD74E" w14:textId="77777777" w:rsidR="00446EBB" w:rsidRPr="00446EBB" w:rsidRDefault="00446EBB" w:rsidP="00446EBB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    </w:t>
            </w:r>
            <w:r w:rsidRPr="00446EBB">
              <w:rPr>
                <w:rFonts w:ascii="Consolas" w:hAnsi="Consolas" w:cs="宋体"/>
                <w:color w:val="C586C0"/>
                <w:kern w:val="0"/>
                <w:szCs w:val="21"/>
              </w:rPr>
              <w:t>return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n[</w:t>
            </w:r>
            <w:r w:rsidRPr="00446EBB">
              <w:rPr>
                <w:rFonts w:ascii="Consolas" w:hAnsi="Consolas" w:cs="宋体"/>
                <w:color w:val="B5CEA8"/>
                <w:kern w:val="0"/>
                <w:szCs w:val="21"/>
              </w:rPr>
              <w:t>1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] </w:t>
            </w:r>
            <w:r w:rsidRPr="00446EBB">
              <w:rPr>
                <w:rFonts w:ascii="Consolas" w:hAnsi="Consolas" w:cs="宋体"/>
                <w:color w:val="D4D4D4"/>
                <w:kern w:val="0"/>
                <w:szCs w:val="21"/>
              </w:rPr>
              <w:t>+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m</w:t>
            </w:r>
          </w:p>
          <w:p w14:paraId="11FF8E7A" w14:textId="77777777" w:rsidR="00446EBB" w:rsidRPr="00446EBB" w:rsidRDefault="00446EBB" w:rsidP="00446EBB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</w:t>
            </w:r>
            <w:r w:rsidRPr="00446EBB">
              <w:rPr>
                <w:rFonts w:ascii="Consolas" w:hAnsi="Consolas" w:cs="宋体"/>
                <w:color w:val="C586C0"/>
                <w:kern w:val="0"/>
                <w:szCs w:val="21"/>
              </w:rPr>
              <w:t>else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>:</w:t>
            </w:r>
          </w:p>
          <w:p w14:paraId="14098835" w14:textId="77777777" w:rsidR="00446EBB" w:rsidRPr="00446EBB" w:rsidRDefault="00446EBB" w:rsidP="00446EBB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    </w:t>
            </w:r>
            <w:r w:rsidRPr="00446EBB">
              <w:rPr>
                <w:rFonts w:ascii="Consolas" w:hAnsi="Consolas" w:cs="宋体"/>
                <w:color w:val="C586C0"/>
                <w:kern w:val="0"/>
                <w:szCs w:val="21"/>
              </w:rPr>
              <w:t>return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n[</w:t>
            </w:r>
            <w:r w:rsidRPr="00446EBB">
              <w:rPr>
                <w:rFonts w:ascii="Consolas" w:hAnsi="Consolas" w:cs="宋体"/>
                <w:color w:val="B5CEA8"/>
                <w:kern w:val="0"/>
                <w:szCs w:val="21"/>
              </w:rPr>
              <w:t>1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>]</w:t>
            </w:r>
          </w:p>
          <w:p w14:paraId="215EF658" w14:textId="77777777" w:rsidR="00CE5304" w:rsidRDefault="00CE5304" w:rsidP="00CE5304">
            <w:pPr>
              <w:spacing w:line="480" w:lineRule="exact"/>
              <w:ind w:right="-51"/>
            </w:pPr>
          </w:p>
          <w:p w14:paraId="635520D1" w14:textId="3E8D0D18" w:rsidR="00CE5304" w:rsidRPr="00E544B8" w:rsidRDefault="00E544B8">
            <w:pPr>
              <w:spacing w:line="480" w:lineRule="exact"/>
              <w:ind w:right="-51"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  <w:r w:rsidR="00446EBB" w:rsidRPr="00E544B8">
              <w:rPr>
                <w:b/>
                <w:bCs/>
              </w:rPr>
              <w:t>.3</w:t>
            </w:r>
            <w:r w:rsidR="00CE5304" w:rsidRPr="00E544B8">
              <w:rPr>
                <w:rFonts w:hint="eastAsia"/>
                <w:b/>
                <w:bCs/>
              </w:rPr>
              <w:t>验证过程</w:t>
            </w:r>
          </w:p>
          <w:p w14:paraId="0E24C714" w14:textId="1E48931E" w:rsidR="00CE5304" w:rsidRDefault="00CE5304" w:rsidP="00446EBB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5E42F8BB" w14:textId="77777777" w:rsidR="00446EBB" w:rsidRDefault="00446EBB" w:rsidP="00446EBB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08DDD52C" w14:textId="77777777" w:rsidR="00446EBB" w:rsidRDefault="00446EBB" w:rsidP="00446EBB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73209A06" w14:textId="77777777" w:rsidR="00446EBB" w:rsidRDefault="00446EBB" w:rsidP="00446EBB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589A5BBF" w14:textId="77777777" w:rsidR="00446EBB" w:rsidRDefault="00446EBB" w:rsidP="00446EBB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0492E08A" w14:textId="77777777" w:rsidR="00446EBB" w:rsidRDefault="00446EBB" w:rsidP="00446EBB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111FF210" w14:textId="77777777" w:rsidR="00446EBB" w:rsidRDefault="00446EBB" w:rsidP="00446EBB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10C41979" w14:textId="11BCC00A" w:rsidR="00446EBB" w:rsidRDefault="00446EBB" w:rsidP="00446EBB">
            <w:pPr>
              <w:spacing w:line="480" w:lineRule="exact"/>
              <w:ind w:right="-51"/>
              <w:rPr>
                <w:rFonts w:ascii="宋体" w:hAnsi="宋体"/>
              </w:rPr>
            </w:pPr>
            <w:r w:rsidRPr="00446EBB">
              <w:rPr>
                <w:rFonts w:ascii="宋体" w:hAnsi="宋体"/>
                <w:noProof/>
              </w:rPr>
              <w:drawing>
                <wp:inline distT="0" distB="0" distL="0" distR="0" wp14:anchorId="64B28313" wp14:editId="2F5B62C5">
                  <wp:extent cx="5274310" cy="2208530"/>
                  <wp:effectExtent l="0" t="0" r="2540" b="1270"/>
                  <wp:docPr id="1748328277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48328277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22085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9B8639F" w14:textId="23A2784F" w:rsidR="00446EBB" w:rsidRDefault="00446EBB" w:rsidP="00446EBB">
            <w:pPr>
              <w:spacing w:line="480" w:lineRule="exact"/>
              <w:ind w:right="-51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验证过程如下：</w:t>
            </w:r>
          </w:p>
          <w:p w14:paraId="6596980F" w14:textId="77777777" w:rsidR="00446EBB" w:rsidRPr="00446EBB" w:rsidRDefault="00446EBB" w:rsidP="00446EBB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# 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>签名验证</w:t>
            </w:r>
          </w:p>
          <w:p w14:paraId="5D545CC0" w14:textId="77777777" w:rsidR="00446EBB" w:rsidRPr="00446EBB" w:rsidRDefault="00446EBB" w:rsidP="00446EBB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>def Verify(</w:t>
            </w:r>
            <w:r w:rsidRPr="00446EBB">
              <w:rPr>
                <w:rFonts w:ascii="Consolas" w:hAnsi="Consolas" w:cs="宋体"/>
                <w:color w:val="9CDCFE"/>
                <w:kern w:val="0"/>
                <w:szCs w:val="21"/>
              </w:rPr>
              <w:t>m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, </w:t>
            </w:r>
            <w:r w:rsidRPr="00446EBB">
              <w:rPr>
                <w:rFonts w:ascii="Consolas" w:hAnsi="Consolas" w:cs="宋体"/>
                <w:color w:val="9CDCFE"/>
                <w:kern w:val="0"/>
                <w:szCs w:val="21"/>
              </w:rPr>
              <w:t>p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, </w:t>
            </w:r>
            <w:r w:rsidRPr="00446EBB">
              <w:rPr>
                <w:rFonts w:ascii="Consolas" w:hAnsi="Consolas" w:cs="宋体"/>
                <w:color w:val="9CDCFE"/>
                <w:kern w:val="0"/>
                <w:szCs w:val="21"/>
              </w:rPr>
              <w:t>alpha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, </w:t>
            </w:r>
            <w:r w:rsidRPr="00446EBB">
              <w:rPr>
                <w:rFonts w:ascii="Consolas" w:hAnsi="Consolas" w:cs="宋体"/>
                <w:color w:val="9CDCFE"/>
                <w:kern w:val="0"/>
                <w:szCs w:val="21"/>
              </w:rPr>
              <w:t>y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, </w:t>
            </w:r>
            <w:r w:rsidRPr="00446EBB">
              <w:rPr>
                <w:rFonts w:ascii="Consolas" w:hAnsi="Consolas" w:cs="宋体"/>
                <w:color w:val="9CDCFE"/>
                <w:kern w:val="0"/>
                <w:szCs w:val="21"/>
              </w:rPr>
              <w:t>r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, </w:t>
            </w:r>
            <w:r w:rsidRPr="00446EBB">
              <w:rPr>
                <w:rFonts w:ascii="Consolas" w:hAnsi="Consolas" w:cs="宋体"/>
                <w:color w:val="9CDCFE"/>
                <w:kern w:val="0"/>
                <w:szCs w:val="21"/>
              </w:rPr>
              <w:t>s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>):</w:t>
            </w:r>
          </w:p>
          <w:p w14:paraId="087721C6" w14:textId="77777777" w:rsidR="00446EBB" w:rsidRPr="00446EBB" w:rsidRDefault="00446EBB" w:rsidP="00446EBB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v1 </w:t>
            </w:r>
            <w:r w:rsidRPr="00446EBB">
              <w:rPr>
                <w:rFonts w:ascii="Consolas" w:hAnsi="Consolas" w:cs="宋体"/>
                <w:color w:val="D4D4D4"/>
                <w:kern w:val="0"/>
                <w:szCs w:val="21"/>
              </w:rPr>
              <w:t>=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power(alpha, m, p)</w:t>
            </w:r>
          </w:p>
          <w:p w14:paraId="5D574B3F" w14:textId="77777777" w:rsidR="00446EBB" w:rsidRPr="00446EBB" w:rsidRDefault="00446EBB" w:rsidP="00446EBB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v2 </w:t>
            </w:r>
            <w:r w:rsidRPr="00446EBB">
              <w:rPr>
                <w:rFonts w:ascii="Consolas" w:hAnsi="Consolas" w:cs="宋体"/>
                <w:color w:val="D4D4D4"/>
                <w:kern w:val="0"/>
                <w:szCs w:val="21"/>
              </w:rPr>
              <w:t>=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(power(y, r, p) </w:t>
            </w:r>
            <w:r w:rsidRPr="00446EBB">
              <w:rPr>
                <w:rFonts w:ascii="Consolas" w:hAnsi="Consolas" w:cs="宋体"/>
                <w:color w:val="D4D4D4"/>
                <w:kern w:val="0"/>
                <w:szCs w:val="21"/>
              </w:rPr>
              <w:t>*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power(r, s, p)) </w:t>
            </w:r>
            <w:r w:rsidRPr="00446EBB">
              <w:rPr>
                <w:rFonts w:ascii="Consolas" w:hAnsi="Consolas" w:cs="宋体"/>
                <w:color w:val="D4D4D4"/>
                <w:kern w:val="0"/>
                <w:szCs w:val="21"/>
              </w:rPr>
              <w:t>%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p</w:t>
            </w:r>
          </w:p>
          <w:p w14:paraId="78EE9111" w14:textId="77777777" w:rsidR="00446EBB" w:rsidRPr="00446EBB" w:rsidRDefault="00446EBB" w:rsidP="00446EBB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</w:t>
            </w:r>
            <w:r w:rsidRPr="00446EBB">
              <w:rPr>
                <w:rFonts w:ascii="Consolas" w:hAnsi="Consolas" w:cs="宋体"/>
                <w:color w:val="C586C0"/>
                <w:kern w:val="0"/>
                <w:szCs w:val="21"/>
              </w:rPr>
              <w:t>if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v1 </w:t>
            </w:r>
            <w:r w:rsidRPr="00446EBB">
              <w:rPr>
                <w:rFonts w:ascii="Consolas" w:hAnsi="Consolas" w:cs="宋体"/>
                <w:color w:val="D4D4D4"/>
                <w:kern w:val="0"/>
                <w:szCs w:val="21"/>
              </w:rPr>
              <w:t>==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v2:</w:t>
            </w:r>
          </w:p>
          <w:p w14:paraId="73402991" w14:textId="77777777" w:rsidR="00446EBB" w:rsidRPr="00446EBB" w:rsidRDefault="00446EBB" w:rsidP="00446EBB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    </w:t>
            </w:r>
            <w:r w:rsidRPr="00446EBB">
              <w:rPr>
                <w:rFonts w:ascii="Consolas" w:hAnsi="Consolas" w:cs="宋体"/>
                <w:color w:val="C586C0"/>
                <w:kern w:val="0"/>
                <w:szCs w:val="21"/>
              </w:rPr>
              <w:t>return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446EBB">
              <w:rPr>
                <w:rFonts w:ascii="Consolas" w:hAnsi="Consolas" w:cs="宋体"/>
                <w:color w:val="569CD6"/>
                <w:kern w:val="0"/>
                <w:szCs w:val="21"/>
              </w:rPr>
              <w:t>True</w:t>
            </w:r>
          </w:p>
          <w:p w14:paraId="7F878B32" w14:textId="77777777" w:rsidR="00446EBB" w:rsidRPr="00446EBB" w:rsidRDefault="00446EBB" w:rsidP="00446EBB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</w:t>
            </w:r>
            <w:r w:rsidRPr="00446EBB">
              <w:rPr>
                <w:rFonts w:ascii="Consolas" w:hAnsi="Consolas" w:cs="宋体"/>
                <w:color w:val="C586C0"/>
                <w:kern w:val="0"/>
                <w:szCs w:val="21"/>
              </w:rPr>
              <w:t>else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>:</w:t>
            </w:r>
          </w:p>
          <w:p w14:paraId="1FC27162" w14:textId="20423B10" w:rsidR="00CE5304" w:rsidRPr="00446EBB" w:rsidRDefault="00446EBB" w:rsidP="00446EBB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</w:pP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    </w:t>
            </w:r>
            <w:r w:rsidRPr="00446EBB">
              <w:rPr>
                <w:rFonts w:ascii="Consolas" w:hAnsi="Consolas" w:cs="宋体"/>
                <w:color w:val="C586C0"/>
                <w:kern w:val="0"/>
                <w:szCs w:val="21"/>
              </w:rPr>
              <w:t>return</w:t>
            </w:r>
            <w:r w:rsidRPr="00446EBB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446EBB">
              <w:rPr>
                <w:rFonts w:ascii="Consolas" w:hAnsi="Consolas" w:cs="宋体"/>
                <w:color w:val="569CD6"/>
                <w:kern w:val="0"/>
                <w:szCs w:val="21"/>
              </w:rPr>
              <w:t>False</w:t>
            </w:r>
          </w:p>
          <w:p w14:paraId="5165F562" w14:textId="77777777" w:rsidR="00E544B8" w:rsidRDefault="00E544B8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01848762" w14:textId="443C1E5F" w:rsidR="00CE5304" w:rsidRDefault="00CE5304">
            <w:pPr>
              <w:spacing w:line="480" w:lineRule="exact"/>
              <w:ind w:right="-51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3.编程实现SM2椭圆曲线数字签名方案（选作）</w:t>
            </w:r>
          </w:p>
          <w:p w14:paraId="544A78B7" w14:textId="77777777" w:rsidR="00CE5304" w:rsidRDefault="00CE5304">
            <w:pPr>
              <w:spacing w:line="480" w:lineRule="exact"/>
              <w:ind w:left="-42" w:right="-51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思考1：椭圆曲线加密、签名的快速实现；</w:t>
            </w:r>
          </w:p>
          <w:p w14:paraId="4805F493" w14:textId="77777777" w:rsidR="00CE5304" w:rsidRDefault="00CE5304">
            <w:pPr>
              <w:spacing w:line="480" w:lineRule="exact"/>
              <w:ind w:left="-42" w:right="-51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lastRenderedPageBreak/>
              <w:t>提示1：模参数、曲线参数的选取优化；</w:t>
            </w:r>
          </w:p>
          <w:p w14:paraId="27848684" w14:textId="77777777" w:rsidR="00CE5304" w:rsidRDefault="00CE5304">
            <w:pPr>
              <w:spacing w:line="480" w:lineRule="exact"/>
              <w:ind w:left="-42" w:right="-51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提示2：点加和倍点运算的快速实现；</w:t>
            </w:r>
          </w:p>
          <w:p w14:paraId="22294B00" w14:textId="77777777" w:rsidR="00CE5304" w:rsidRDefault="00CE5304">
            <w:pPr>
              <w:spacing w:line="480" w:lineRule="exact"/>
              <w:ind w:left="-42" w:right="-51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思考2：k=15时，kP运算次数</w:t>
            </w:r>
          </w:p>
          <w:p w14:paraId="252EF8B2" w14:textId="2653F413" w:rsidR="00CE5304" w:rsidRDefault="00CE5304">
            <w:pPr>
              <w:spacing w:line="480" w:lineRule="exact"/>
              <w:ind w:left="-42" w:right="-51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反复平方乘</w:t>
            </w:r>
            <w:r>
              <w:rPr>
                <w:rFonts w:ascii="宋体" w:hAnsi="宋体"/>
              </w:rPr>
              <w:t>31</w:t>
            </w:r>
            <w:r>
              <w:rPr>
                <w:rFonts w:ascii="宋体" w:hAnsi="宋体" w:hint="eastAsia"/>
              </w:rPr>
              <w:t>P=[</w:t>
            </w:r>
            <w:r>
              <w:rPr>
                <w:rFonts w:ascii="宋体" w:hAnsi="宋体"/>
              </w:rPr>
              <w:t>1</w:t>
            </w:r>
            <w:r>
              <w:rPr>
                <w:rFonts w:ascii="宋体" w:hAnsi="宋体" w:hint="eastAsia"/>
              </w:rPr>
              <w:t>1111</w:t>
            </w:r>
            <w:r>
              <w:rPr>
                <w:rFonts w:ascii="宋体" w:hAnsi="宋体"/>
              </w:rPr>
              <w:t>]</w:t>
            </w:r>
            <w:r>
              <w:rPr>
                <w:rFonts w:ascii="宋体" w:hAnsi="宋体"/>
                <w:vertAlign w:val="subscript"/>
              </w:rPr>
              <w:t>2</w:t>
            </w:r>
            <w:r>
              <w:rPr>
                <w:rFonts w:ascii="宋体" w:hAnsi="宋体" w:hint="eastAsia"/>
              </w:rPr>
              <w:t>P</w:t>
            </w:r>
            <w:r>
              <w:rPr>
                <w:rFonts w:ascii="宋体" w:hAnsi="宋体"/>
              </w:rPr>
              <w:t>=2(2</w:t>
            </w:r>
            <w:r>
              <w:rPr>
                <w:rFonts w:ascii="宋体" w:hAnsi="宋体" w:hint="eastAsia"/>
              </w:rPr>
              <w:t>（2（2P</w:t>
            </w:r>
            <w:r>
              <w:rPr>
                <w:rFonts w:ascii="宋体" w:hAnsi="宋体"/>
              </w:rPr>
              <w:t>+P</w:t>
            </w:r>
            <w:r>
              <w:rPr>
                <w:rFonts w:ascii="宋体" w:hAnsi="宋体" w:hint="eastAsia"/>
              </w:rPr>
              <w:t>）+P）+P</w:t>
            </w:r>
            <w:r>
              <w:rPr>
                <w:rFonts w:ascii="宋体" w:hAnsi="宋体"/>
              </w:rPr>
              <w:t>)+P</w:t>
            </w:r>
            <w:r>
              <w:rPr>
                <w:rFonts w:ascii="宋体" w:hAnsi="宋体" w:hint="eastAsia"/>
              </w:rPr>
              <w:t>，共4次加法、4次倍加</w:t>
            </w:r>
          </w:p>
          <w:p w14:paraId="16079943" w14:textId="77777777" w:rsidR="00CE5304" w:rsidRDefault="00CE5304">
            <w:pPr>
              <w:spacing w:line="480" w:lineRule="exact"/>
              <w:ind w:left="-42" w:right="-51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改进编码31P=（25-1）P</w:t>
            </w:r>
            <w:r>
              <w:rPr>
                <w:rFonts w:ascii="宋体" w:hAnsi="宋体"/>
              </w:rPr>
              <w:t>=</w:t>
            </w:r>
            <w:r>
              <w:rPr>
                <w:rFonts w:ascii="宋体" w:hAnsi="宋体" w:hint="eastAsia"/>
              </w:rPr>
              <w:t>2(</w:t>
            </w:r>
            <w:r>
              <w:rPr>
                <w:rFonts w:ascii="宋体" w:hAnsi="宋体"/>
              </w:rPr>
              <w:t>2(2(2(2P))))-P</w:t>
            </w:r>
            <w:r>
              <w:rPr>
                <w:rFonts w:ascii="宋体" w:hAnsi="宋体" w:hint="eastAsia"/>
              </w:rPr>
              <w:t>，需要5次倍加，1次加法（减法）</w:t>
            </w:r>
          </w:p>
          <w:p w14:paraId="3C8F5597" w14:textId="77777777" w:rsidR="00CE5304" w:rsidRDefault="00CE5304">
            <w:pPr>
              <w:spacing w:line="480" w:lineRule="exact"/>
              <w:ind w:left="-42" w:right="-51"/>
              <w:rPr>
                <w:rFonts w:ascii="宋体" w:hAnsi="宋体"/>
              </w:rPr>
            </w:pPr>
          </w:p>
          <w:p w14:paraId="61D348D0" w14:textId="77777777" w:rsidR="00CE5304" w:rsidRDefault="00CE5304">
            <w:pPr>
              <w:spacing w:line="480" w:lineRule="exact"/>
              <w:ind w:left="-42" w:right="-51"/>
              <w:rPr>
                <w:rFonts w:ascii="宋体" w:hAnsi="宋体"/>
              </w:rPr>
            </w:pPr>
          </w:p>
          <w:p w14:paraId="019D2DEE" w14:textId="77777777" w:rsidR="00CE5304" w:rsidRDefault="00CE5304">
            <w:pPr>
              <w:spacing w:line="480" w:lineRule="exact"/>
              <w:ind w:left="-42" w:right="-51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四、实验结果与数据处理</w:t>
            </w:r>
          </w:p>
          <w:p w14:paraId="287866D1" w14:textId="3EC9186A" w:rsidR="0029547E" w:rsidRDefault="0029547E" w:rsidP="0029547E">
            <w:pPr>
              <w:spacing w:line="480" w:lineRule="exact"/>
              <w:ind w:right="-51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编程实现</w:t>
            </w:r>
            <w:r>
              <w:rPr>
                <w:rFonts w:ascii="宋体" w:hAnsi="宋体"/>
              </w:rPr>
              <w:t>E</w:t>
            </w:r>
            <w:r>
              <w:rPr>
                <w:rFonts w:ascii="宋体" w:hAnsi="宋体" w:hint="eastAsia"/>
              </w:rPr>
              <w:t>L</w:t>
            </w:r>
            <w:r>
              <w:rPr>
                <w:rFonts w:ascii="宋体" w:hAnsi="宋体"/>
              </w:rPr>
              <w:t>Gamal</w:t>
            </w:r>
            <w:r>
              <w:rPr>
                <w:rFonts w:ascii="宋体" w:hAnsi="宋体" w:hint="eastAsia"/>
              </w:rPr>
              <w:t>数字签名方案结果</w:t>
            </w:r>
            <w:r w:rsidR="00E544B8">
              <w:rPr>
                <w:rFonts w:ascii="宋体" w:hAnsi="宋体" w:hint="eastAsia"/>
              </w:rPr>
              <w:t>，具体的算法细节详见第三节</w:t>
            </w:r>
          </w:p>
          <w:p w14:paraId="5CD19359" w14:textId="7DC74488" w:rsidR="0029547E" w:rsidRPr="00E544B8" w:rsidRDefault="0029547E" w:rsidP="0029547E">
            <w:pPr>
              <w:spacing w:line="480" w:lineRule="exact"/>
              <w:ind w:left="-42" w:right="-51"/>
              <w:rPr>
                <w:rFonts w:ascii="宋体" w:hAnsi="宋体"/>
                <w:b/>
                <w:bCs/>
              </w:rPr>
            </w:pPr>
            <w:r w:rsidRPr="00E544B8">
              <w:rPr>
                <w:rFonts w:ascii="宋体" w:hAnsi="宋体" w:hint="eastAsia"/>
                <w:b/>
                <w:bCs/>
              </w:rPr>
              <w:t>4</w:t>
            </w:r>
            <w:r w:rsidRPr="00E544B8">
              <w:rPr>
                <w:rFonts w:ascii="宋体" w:hAnsi="宋体"/>
                <w:b/>
                <w:bCs/>
              </w:rPr>
              <w:t>.1</w:t>
            </w:r>
            <w:r w:rsidRPr="00E544B8">
              <w:rPr>
                <w:rFonts w:hint="eastAsia"/>
                <w:b/>
                <w:bCs/>
              </w:rPr>
              <w:t>密钥生成</w:t>
            </w:r>
          </w:p>
          <w:p w14:paraId="6F0EB72A" w14:textId="2FF9AFD8" w:rsidR="0029547E" w:rsidRDefault="0029547E" w:rsidP="0029547E">
            <w:pPr>
              <w:spacing w:line="480" w:lineRule="exact"/>
              <w:ind w:right="-51"/>
            </w:pPr>
            <w:r>
              <w:t>用户随机地选择一个整数</w:t>
            </w:r>
            <w:r>
              <w:rPr>
                <w:rFonts w:hint="eastAsia"/>
              </w:rPr>
              <w:t>x</w:t>
            </w:r>
            <w:r>
              <w:t>作为自己的秘密的解密钥，</w:t>
            </w:r>
            <w:r>
              <w:t>1</w:t>
            </w:r>
            <w:r>
              <w:rPr>
                <w:rFonts w:hint="eastAsia"/>
              </w:rPr>
              <w:t>&lt;x&lt;</w:t>
            </w:r>
            <w:r>
              <w:t>p-</w:t>
            </w:r>
            <w:r>
              <w:rPr>
                <w:rFonts w:hint="eastAsia"/>
              </w:rPr>
              <w:t>1</w:t>
            </w:r>
            <w:r>
              <w:t>，计算</w:t>
            </w:r>
            <w:r>
              <w:t>y≡α</w:t>
            </w:r>
            <w:r>
              <w:rPr>
                <w:rFonts w:hint="eastAsia"/>
                <w:vertAlign w:val="superscript"/>
              </w:rPr>
              <w:t>x</w:t>
            </w:r>
            <w:r>
              <w:t>modp</w:t>
            </w:r>
            <w:r>
              <w:t>，取</w:t>
            </w:r>
            <w:r>
              <w:t>y</w:t>
            </w:r>
            <w:r>
              <w:t>为自己的公开的加密钥。</w:t>
            </w:r>
            <w:r>
              <w:rPr>
                <w:rFonts w:hint="eastAsia"/>
              </w:rPr>
              <w:t>例如选择</w:t>
            </w:r>
            <w:r>
              <w:rPr>
                <w:position w:val="-6"/>
              </w:rPr>
              <w:object w:dxaOrig="658" w:dyaOrig="279" w14:anchorId="13A1B372">
                <v:shape id="_x0000_i1040" type="#_x0000_t75" style="width:33pt;height:13.9pt;mso-wrap-style:square;mso-position-horizontal-relative:page;mso-position-vertical-relative:page" o:ole="">
                  <v:imagedata r:id="rId35" o:title=""/>
                </v:shape>
                <o:OLEObject Type="Embed" ProgID="Equation.DSMT4" ShapeID="_x0000_i1040" DrawAspect="Content" ObjectID="_1781642883" r:id="rId36"/>
              </w:object>
            </w:r>
            <w:r>
              <w:rPr>
                <w:rFonts w:hint="eastAsia"/>
              </w:rPr>
              <w:t>，</w:t>
            </w:r>
            <w:r>
              <w:rPr>
                <w:position w:val="-10"/>
              </w:rPr>
              <w:object w:dxaOrig="3000" w:dyaOrig="359" w14:anchorId="3D6DD92E">
                <v:shape id="_x0000_i1041" type="#_x0000_t75" style="width:150pt;height:18pt;mso-wrap-style:square;mso-position-horizontal-relative:page;mso-position-vertical-relative:page" o:ole="">
                  <v:imagedata r:id="rId37" o:title=""/>
                </v:shape>
                <o:OLEObject Type="Embed" ProgID="Equation.DSMT4" ShapeID="_x0000_i1041" DrawAspect="Content" ObjectID="_1781642884" r:id="rId38"/>
              </w:object>
            </w:r>
            <w:r>
              <w:rPr>
                <w:rFonts w:hint="eastAsia"/>
              </w:rPr>
              <w:t>，即私钥为</w:t>
            </w:r>
            <w:r>
              <w:rPr>
                <w:rFonts w:hint="eastAsia"/>
              </w:rPr>
              <w:t>16</w:t>
            </w:r>
            <w:r>
              <w:rPr>
                <w:rFonts w:hint="eastAsia"/>
              </w:rPr>
              <w:t>，公钥为</w:t>
            </w:r>
            <w:r>
              <w:rPr>
                <w:rFonts w:hint="eastAsia"/>
              </w:rPr>
              <w:t>4.</w:t>
            </w:r>
          </w:p>
          <w:p w14:paraId="3D1B9A85" w14:textId="77777777" w:rsidR="0029547E" w:rsidRDefault="0029547E" w:rsidP="0029547E">
            <w:pPr>
              <w:spacing w:line="480" w:lineRule="exact"/>
              <w:ind w:right="-51"/>
            </w:pPr>
          </w:p>
          <w:p w14:paraId="2BFE7DDD" w14:textId="554E6F95" w:rsidR="0029547E" w:rsidRDefault="0029547E" w:rsidP="0029547E">
            <w:pPr>
              <w:spacing w:line="480" w:lineRule="exact"/>
              <w:ind w:right="-51"/>
            </w:pPr>
            <w:r>
              <w:rPr>
                <w:rFonts w:hint="eastAsia"/>
              </w:rPr>
              <w:t>为了验证上述步骤，我手动选择了用户的解密钥</w:t>
            </w:r>
            <w:r>
              <w:rPr>
                <w:rFonts w:hint="eastAsia"/>
              </w:rPr>
              <w:t>x</w:t>
            </w:r>
            <w:r>
              <w:t>=16</w:t>
            </w:r>
            <w:r>
              <w:rPr>
                <w:rFonts w:hint="eastAsia"/>
              </w:rPr>
              <w:t>，本原元α</w:t>
            </w:r>
            <w:r>
              <w:rPr>
                <w:rFonts w:hint="eastAsia"/>
              </w:rPr>
              <w:t>=</w:t>
            </w:r>
            <w:r>
              <w:t>10</w:t>
            </w:r>
            <w:r>
              <w:rPr>
                <w:rFonts w:hint="eastAsia"/>
              </w:rPr>
              <w:t>，大素数</w:t>
            </w:r>
            <w:r>
              <w:rPr>
                <w:rFonts w:hint="eastAsia"/>
              </w:rPr>
              <w:t>p</w:t>
            </w:r>
            <w:r>
              <w:t>=19</w:t>
            </w:r>
          </w:p>
          <w:p w14:paraId="5D2F4639" w14:textId="1ED7E29D" w:rsidR="0029547E" w:rsidRPr="0029547E" w:rsidRDefault="0029547E" w:rsidP="0029547E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29547E">
              <w:rPr>
                <w:rFonts w:ascii="Consolas" w:hAnsi="Consolas" w:cs="宋体"/>
                <w:color w:val="FFFFFF"/>
                <w:kern w:val="0"/>
                <w:szCs w:val="21"/>
              </w:rPr>
              <w:t>p</w:t>
            </w:r>
            <w:r w:rsidRPr="0029547E">
              <w:rPr>
                <w:rFonts w:ascii="Consolas" w:hAnsi="Consolas" w:cs="宋体"/>
                <w:color w:val="D4D4D4"/>
                <w:kern w:val="0"/>
                <w:szCs w:val="21"/>
              </w:rPr>
              <w:t>=</w:t>
            </w:r>
            <w:r w:rsidRPr="0029547E">
              <w:rPr>
                <w:rFonts w:ascii="Consolas" w:hAnsi="Consolas" w:cs="宋体"/>
                <w:color w:val="B5CEA8"/>
                <w:kern w:val="0"/>
                <w:szCs w:val="21"/>
              </w:rPr>
              <w:t>19</w:t>
            </w:r>
          </w:p>
          <w:p w14:paraId="79A5E8B9" w14:textId="313B4C2F" w:rsidR="0029547E" w:rsidRPr="0029547E" w:rsidRDefault="0029547E" w:rsidP="0029547E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29547E">
              <w:rPr>
                <w:rFonts w:ascii="Consolas" w:hAnsi="Consolas" w:cs="宋体"/>
                <w:color w:val="FFFFFF"/>
                <w:kern w:val="0"/>
                <w:szCs w:val="21"/>
              </w:rPr>
              <w:t>alpha</w:t>
            </w:r>
            <w:r w:rsidRPr="0029547E">
              <w:rPr>
                <w:rFonts w:ascii="Consolas" w:hAnsi="Consolas" w:cs="宋体"/>
                <w:color w:val="D4D4D4"/>
                <w:kern w:val="0"/>
                <w:szCs w:val="21"/>
              </w:rPr>
              <w:t>=</w:t>
            </w:r>
            <w:r w:rsidRPr="0029547E">
              <w:rPr>
                <w:rFonts w:ascii="Consolas" w:hAnsi="Consolas" w:cs="宋体"/>
                <w:color w:val="B5CEA8"/>
                <w:kern w:val="0"/>
                <w:szCs w:val="21"/>
              </w:rPr>
              <w:t>10</w:t>
            </w:r>
          </w:p>
          <w:p w14:paraId="6CDDF040" w14:textId="38F6FA99" w:rsidR="0029547E" w:rsidRPr="0029547E" w:rsidRDefault="0029547E" w:rsidP="0029547E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29547E">
              <w:rPr>
                <w:rFonts w:ascii="Consolas" w:hAnsi="Consolas" w:cs="宋体"/>
                <w:color w:val="FFFFFF"/>
                <w:kern w:val="0"/>
                <w:szCs w:val="21"/>
              </w:rPr>
              <w:t>x</w:t>
            </w:r>
            <w:r w:rsidRPr="0029547E">
              <w:rPr>
                <w:rFonts w:ascii="Consolas" w:hAnsi="Consolas" w:cs="宋体"/>
                <w:color w:val="D4D4D4"/>
                <w:kern w:val="0"/>
                <w:szCs w:val="21"/>
              </w:rPr>
              <w:t>=</w:t>
            </w:r>
            <w:r w:rsidRPr="0029547E">
              <w:rPr>
                <w:rFonts w:ascii="Consolas" w:hAnsi="Consolas" w:cs="宋体"/>
                <w:color w:val="B5CEA8"/>
                <w:kern w:val="0"/>
                <w:szCs w:val="21"/>
              </w:rPr>
              <w:t>16</w:t>
            </w:r>
          </w:p>
          <w:p w14:paraId="1956A896" w14:textId="4F52598F" w:rsidR="0029547E" w:rsidRPr="0029547E" w:rsidRDefault="0029547E" w:rsidP="0029547E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29547E">
              <w:rPr>
                <w:rFonts w:ascii="Consolas" w:hAnsi="Consolas" w:cs="宋体"/>
                <w:color w:val="FFFFFF"/>
                <w:kern w:val="0"/>
                <w:szCs w:val="21"/>
              </w:rPr>
              <w:t>y</w:t>
            </w:r>
            <w:r w:rsidRPr="0029547E">
              <w:rPr>
                <w:rFonts w:ascii="Consolas" w:hAnsi="Consolas" w:cs="宋体"/>
                <w:color w:val="D4D4D4"/>
                <w:kern w:val="0"/>
                <w:szCs w:val="21"/>
              </w:rPr>
              <w:t>=</w:t>
            </w:r>
            <w:r w:rsidRPr="0029547E">
              <w:rPr>
                <w:rFonts w:ascii="Consolas" w:hAnsi="Consolas" w:cs="宋体"/>
                <w:color w:val="FFFFFF"/>
                <w:kern w:val="0"/>
                <w:szCs w:val="21"/>
              </w:rPr>
              <w:t>power(alpha,x,p)</w:t>
            </w:r>
          </w:p>
          <w:p w14:paraId="2295AD70" w14:textId="631E3973" w:rsidR="0029547E" w:rsidRDefault="0029547E" w:rsidP="0029547E">
            <w:pPr>
              <w:spacing w:line="480" w:lineRule="exact"/>
              <w:ind w:right="-51"/>
            </w:pPr>
            <w:r>
              <w:rPr>
                <w:rFonts w:hint="eastAsia"/>
              </w:rPr>
              <w:t>可以得到结果如下：</w:t>
            </w:r>
          </w:p>
          <w:p w14:paraId="0E2D77F7" w14:textId="77777777" w:rsidR="0029547E" w:rsidRDefault="0029547E" w:rsidP="0029547E">
            <w:pPr>
              <w:spacing w:line="480" w:lineRule="exact"/>
              <w:ind w:right="-51"/>
              <w:rPr>
                <w:noProof/>
              </w:rPr>
            </w:pPr>
          </w:p>
          <w:p w14:paraId="0FC81523" w14:textId="015FF85B" w:rsidR="0029547E" w:rsidRPr="0029547E" w:rsidRDefault="0029547E" w:rsidP="0029547E">
            <w:pPr>
              <w:spacing w:line="480" w:lineRule="exact"/>
              <w:ind w:right="-51"/>
            </w:pPr>
          </w:p>
          <w:p w14:paraId="632B59CF" w14:textId="77777777" w:rsidR="0029547E" w:rsidRPr="0029547E" w:rsidRDefault="0029547E" w:rsidP="0029547E">
            <w:pPr>
              <w:spacing w:line="480" w:lineRule="exact"/>
              <w:ind w:right="-51"/>
            </w:pPr>
          </w:p>
          <w:p w14:paraId="112135EA" w14:textId="783542A6" w:rsidR="0029547E" w:rsidRDefault="008633A4" w:rsidP="0029547E">
            <w:pPr>
              <w:spacing w:line="480" w:lineRule="exact"/>
              <w:ind w:right="-51"/>
            </w:pPr>
            <w:r>
              <w:rPr>
                <w:noProof/>
              </w:rPr>
              <w:drawing>
                <wp:inline distT="0" distB="0" distL="0" distR="0" wp14:anchorId="5113C486" wp14:editId="6687863A">
                  <wp:extent cx="2009775" cy="990600"/>
                  <wp:effectExtent l="0" t="0" r="0" b="0"/>
                  <wp:docPr id="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9775" cy="990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458A71F8" w14:textId="398FD7A2" w:rsidR="0029547E" w:rsidRDefault="0029547E" w:rsidP="0029547E">
            <w:pPr>
              <w:spacing w:line="480" w:lineRule="exact"/>
              <w:ind w:right="-51"/>
            </w:pPr>
            <w:r>
              <w:rPr>
                <w:rFonts w:hint="eastAsia"/>
              </w:rPr>
              <w:t>可以看到私钥为</w:t>
            </w:r>
            <w:r>
              <w:rPr>
                <w:rFonts w:hint="eastAsia"/>
              </w:rPr>
              <w:t>1</w:t>
            </w:r>
            <w:r>
              <w:t>6</w:t>
            </w:r>
            <w:r>
              <w:rPr>
                <w:rFonts w:hint="eastAsia"/>
              </w:rPr>
              <w:t>，公钥为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，与上述内容一致</w:t>
            </w:r>
          </w:p>
          <w:p w14:paraId="46AFEB3E" w14:textId="77777777" w:rsidR="0029547E" w:rsidRPr="0029547E" w:rsidRDefault="0029547E" w:rsidP="0029547E">
            <w:pPr>
              <w:spacing w:line="480" w:lineRule="exact"/>
              <w:ind w:right="-51"/>
            </w:pPr>
          </w:p>
          <w:p w14:paraId="421E1212" w14:textId="3F480227" w:rsidR="0029547E" w:rsidRPr="00E544B8" w:rsidRDefault="00446EBB" w:rsidP="0029547E">
            <w:pPr>
              <w:spacing w:line="480" w:lineRule="exact"/>
              <w:ind w:right="-51"/>
              <w:rPr>
                <w:b/>
                <w:bCs/>
              </w:rPr>
            </w:pPr>
            <w:r w:rsidRPr="00E544B8">
              <w:rPr>
                <w:rFonts w:hint="eastAsia"/>
                <w:b/>
                <w:bCs/>
              </w:rPr>
              <w:t>4</w:t>
            </w:r>
            <w:r w:rsidRPr="00E544B8">
              <w:rPr>
                <w:b/>
                <w:bCs/>
              </w:rPr>
              <w:t xml:space="preserve">.2 </w:t>
            </w:r>
            <w:r w:rsidR="0029547E" w:rsidRPr="00E544B8">
              <w:rPr>
                <w:rFonts w:hint="eastAsia"/>
                <w:b/>
                <w:bCs/>
              </w:rPr>
              <w:t>签名过程</w:t>
            </w:r>
          </w:p>
          <w:p w14:paraId="16A821FF" w14:textId="77777777" w:rsidR="0029547E" w:rsidRDefault="0029547E" w:rsidP="0029547E">
            <w:r>
              <w:t>将明文消息</w:t>
            </w:r>
            <w:r>
              <w:t>M</w:t>
            </w:r>
            <w:r>
              <w:t>（</w:t>
            </w:r>
            <w:r>
              <w:t>0≤M≤p-1)</w:t>
            </w:r>
            <w:r>
              <w:t>加密成密文的过程如下：</w:t>
            </w:r>
          </w:p>
          <w:p w14:paraId="4B2CE4DD" w14:textId="77777777" w:rsidR="0029547E" w:rsidRDefault="0029547E" w:rsidP="0029547E">
            <w:pPr>
              <w:numPr>
                <w:ilvl w:val="0"/>
                <w:numId w:val="6"/>
              </w:numPr>
              <w:tabs>
                <w:tab w:val="left" w:pos="735"/>
              </w:tabs>
            </w:pPr>
            <w:r>
              <w:t>随机地选取一个整数</w:t>
            </w:r>
            <w:r>
              <w:t>k</w:t>
            </w:r>
            <w:r>
              <w:t>，</w:t>
            </w:r>
            <w:r>
              <w:rPr>
                <w:rFonts w:hint="eastAsia"/>
              </w:rPr>
              <w:t>k</w:t>
            </w:r>
            <w:r>
              <w:rPr>
                <w:rFonts w:hint="eastAsia"/>
              </w:rPr>
              <w:t>与</w:t>
            </w:r>
            <w:r>
              <w:rPr>
                <w:rFonts w:hint="eastAsia"/>
              </w:rPr>
              <w:t>p-1</w:t>
            </w:r>
            <w:r>
              <w:rPr>
                <w:rFonts w:hint="eastAsia"/>
              </w:rPr>
              <w:t>互素且</w:t>
            </w:r>
            <w:r>
              <w:t>1≤k≤p-</w:t>
            </w:r>
            <w:r>
              <w:rPr>
                <w:rFonts w:hint="eastAsia"/>
              </w:rPr>
              <w:t>1</w:t>
            </w:r>
            <w:r>
              <w:t>。</w:t>
            </w:r>
            <w:r>
              <w:rPr>
                <w:rFonts w:hint="eastAsia"/>
              </w:rPr>
              <w:t>例如</w:t>
            </w:r>
            <w:r>
              <w:t>随机</w:t>
            </w:r>
            <w:r>
              <w:rPr>
                <w:rFonts w:hint="eastAsia"/>
              </w:rPr>
              <w:t>选择</w:t>
            </w:r>
            <w:r>
              <w:rPr>
                <w:position w:val="-6"/>
              </w:rPr>
              <w:object w:dxaOrig="558" w:dyaOrig="279" w14:anchorId="3A319F77">
                <v:shape id="_x0000_i1042" type="#_x0000_t75" style="width:28.15pt;height:13.9pt;mso-wrap-style:square;mso-position-horizontal-relative:page;mso-position-vertical-relative:page" o:ole="">
                  <v:imagedata r:id="rId40" o:title=""/>
                </v:shape>
                <o:OLEObject Type="Embed" ProgID="Equation.DSMT4" ShapeID="_x0000_i1042" DrawAspect="Content" ObjectID="_1781642885" r:id="rId41"/>
              </w:object>
            </w:r>
          </w:p>
          <w:p w14:paraId="1454D917" w14:textId="5A8EE157" w:rsidR="0029547E" w:rsidRDefault="0029547E" w:rsidP="0029547E">
            <w:pPr>
              <w:numPr>
                <w:ilvl w:val="0"/>
                <w:numId w:val="6"/>
              </w:numPr>
              <w:tabs>
                <w:tab w:val="left" w:pos="735"/>
              </w:tabs>
              <w:ind w:firstLineChars="50" w:firstLine="120"/>
              <w:jc w:val="left"/>
            </w:pPr>
            <w:r>
              <w:lastRenderedPageBreak/>
              <w:t>计算</w:t>
            </w:r>
            <w:r>
              <w:rPr>
                <w:position w:val="-10"/>
              </w:rPr>
              <w:object w:dxaOrig="2940" w:dyaOrig="359" w14:anchorId="1CBF6556">
                <v:shape id="_x0000_i1043" type="#_x0000_t75" style="width:147pt;height:18pt;mso-wrap-style:square;mso-position-horizontal-relative:page;mso-position-vertical-relative:page" o:ole="">
                  <v:imagedata r:id="rId42" o:title=""/>
                </v:shape>
                <o:OLEObject Type="Embed" ProgID="Equation.DSMT4" ShapeID="_x0000_i1043" DrawAspect="Content" ObjectID="_1781642886" r:id="rId43"/>
              </w:object>
            </w:r>
            <w:r>
              <w:rPr>
                <w:position w:val="-10"/>
              </w:rPr>
              <w:object w:dxaOrig="6740" w:dyaOrig="359" w14:anchorId="759F4431">
                <v:shape id="_x0000_i1044" type="#_x0000_t75" style="width:337.15pt;height:18pt;mso-wrap-style:square;mso-position-horizontal-relative:page;mso-position-vertical-relative:page" o:ole="">
                  <v:imagedata r:id="rId44" o:title=""/>
                </v:shape>
                <o:OLEObject Type="Embed" ProgID="Equation.DSMT4" ShapeID="_x0000_i1044" DrawAspect="Content" ObjectID="_1781642887" r:id="rId45"/>
              </w:object>
            </w:r>
          </w:p>
          <w:p w14:paraId="161902ED" w14:textId="42ED0B48" w:rsidR="0029547E" w:rsidRDefault="0029547E" w:rsidP="0029547E">
            <w:pPr>
              <w:numPr>
                <w:ilvl w:val="0"/>
                <w:numId w:val="7"/>
              </w:numPr>
              <w:spacing w:line="480" w:lineRule="exact"/>
              <w:ind w:right="-51"/>
            </w:pPr>
            <w:r>
              <w:t>取（</w:t>
            </w:r>
            <w:r>
              <w:rPr>
                <w:rFonts w:hint="eastAsia"/>
              </w:rPr>
              <w:t>r</w:t>
            </w:r>
            <w:r>
              <w:t>，</w:t>
            </w:r>
            <w:r>
              <w:rPr>
                <w:rFonts w:hint="eastAsia"/>
              </w:rPr>
              <w:t>s</w:t>
            </w:r>
            <w:r>
              <w:t>）</w:t>
            </w:r>
            <w:r>
              <w:rPr>
                <w:rFonts w:hint="eastAsia"/>
              </w:rPr>
              <w:t>=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3,4</w:t>
            </w:r>
            <w:r>
              <w:rPr>
                <w:rFonts w:hint="eastAsia"/>
              </w:rPr>
              <w:t>）</w:t>
            </w:r>
            <w:r>
              <w:t>作为</w:t>
            </w:r>
            <w:r>
              <w:rPr>
                <w:bCs/>
                <w:iCs/>
              </w:rPr>
              <w:t>m=</w:t>
            </w:r>
            <w:r>
              <w:rPr>
                <w:rFonts w:hint="eastAsia"/>
                <w:bCs/>
                <w:iCs/>
              </w:rPr>
              <w:t>14</w:t>
            </w:r>
            <w:r>
              <w:t>的</w:t>
            </w:r>
            <w:r>
              <w:rPr>
                <w:rFonts w:hint="eastAsia"/>
              </w:rPr>
              <w:t>签名</w:t>
            </w:r>
            <w:r>
              <w:t>。</w:t>
            </w:r>
          </w:p>
          <w:p w14:paraId="73BD7E06" w14:textId="77777777" w:rsidR="0029547E" w:rsidRDefault="0029547E" w:rsidP="0029547E">
            <w:pPr>
              <w:spacing w:line="480" w:lineRule="exact"/>
              <w:ind w:left="420" w:right="-51"/>
            </w:pPr>
          </w:p>
          <w:p w14:paraId="42FCF2F4" w14:textId="2D2D9D65" w:rsidR="0029547E" w:rsidRDefault="00C217A4" w:rsidP="0029547E">
            <w:pPr>
              <w:spacing w:line="480" w:lineRule="exact"/>
              <w:ind w:right="-51"/>
            </w:pPr>
            <w:r>
              <w:rPr>
                <w:rFonts w:hint="eastAsia"/>
              </w:rPr>
              <w:t>为了验证上述内容，在这里我手动选择</w:t>
            </w:r>
            <w:r>
              <w:rPr>
                <w:rFonts w:hint="eastAsia"/>
              </w:rPr>
              <w:t>k</w:t>
            </w:r>
            <w:r>
              <w:t>=5</w:t>
            </w:r>
            <w:r w:rsidR="00CE5304">
              <w:rPr>
                <w:rFonts w:hint="eastAsia"/>
              </w:rPr>
              <w:t>，</w:t>
            </w:r>
            <w:r w:rsidR="00CE5304">
              <w:rPr>
                <w:rFonts w:hint="eastAsia"/>
              </w:rPr>
              <w:t>m</w:t>
            </w:r>
            <w:r w:rsidR="00CE5304">
              <w:t>=14</w:t>
            </w:r>
          </w:p>
          <w:p w14:paraId="51090B3A" w14:textId="77777777" w:rsidR="00C217A4" w:rsidRPr="00C217A4" w:rsidRDefault="00C217A4" w:rsidP="00C217A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C217A4">
              <w:rPr>
                <w:rFonts w:ascii="Consolas" w:hAnsi="Consolas" w:cs="宋体"/>
                <w:color w:val="FFFFFF"/>
                <w:kern w:val="0"/>
                <w:szCs w:val="21"/>
              </w:rPr>
              <w:t> </w:t>
            </w:r>
            <w:r w:rsidRPr="00C217A4">
              <w:rPr>
                <w:rFonts w:ascii="Consolas" w:hAnsi="Consolas" w:cs="宋体"/>
                <w:color w:val="9CDCFE"/>
                <w:kern w:val="0"/>
                <w:szCs w:val="21"/>
              </w:rPr>
              <w:t>k</w:t>
            </w:r>
            <w:r w:rsidRPr="00C217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C217A4">
              <w:rPr>
                <w:rFonts w:ascii="Consolas" w:hAnsi="Consolas" w:cs="宋体"/>
                <w:color w:val="D4D4D4"/>
                <w:kern w:val="0"/>
                <w:szCs w:val="21"/>
              </w:rPr>
              <w:t>=</w:t>
            </w:r>
            <w:r w:rsidRPr="00C217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C217A4">
              <w:rPr>
                <w:rFonts w:ascii="Consolas" w:hAnsi="Consolas" w:cs="宋体"/>
                <w:color w:val="B5CEA8"/>
                <w:kern w:val="0"/>
                <w:szCs w:val="21"/>
              </w:rPr>
              <w:t>5</w:t>
            </w:r>
          </w:p>
          <w:p w14:paraId="63009645" w14:textId="77777777" w:rsidR="00C217A4" w:rsidRPr="00C217A4" w:rsidRDefault="00C217A4" w:rsidP="00C217A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C217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</w:t>
            </w:r>
            <w:r w:rsidRPr="00C217A4">
              <w:rPr>
                <w:rFonts w:ascii="Consolas" w:hAnsi="Consolas" w:cs="宋体"/>
                <w:color w:val="9CDCFE"/>
                <w:kern w:val="0"/>
                <w:szCs w:val="21"/>
              </w:rPr>
              <w:t>r</w:t>
            </w:r>
            <w:r w:rsidRPr="00C217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C217A4">
              <w:rPr>
                <w:rFonts w:ascii="Consolas" w:hAnsi="Consolas" w:cs="宋体"/>
                <w:color w:val="D4D4D4"/>
                <w:kern w:val="0"/>
                <w:szCs w:val="21"/>
              </w:rPr>
              <w:t>=</w:t>
            </w:r>
            <w:r w:rsidRPr="00C217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power(alpha, k, p)</w:t>
            </w:r>
          </w:p>
          <w:p w14:paraId="2891CBFB" w14:textId="77777777" w:rsidR="00C217A4" w:rsidRPr="00C217A4" w:rsidRDefault="00C217A4" w:rsidP="00C217A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Cs w:val="21"/>
              </w:rPr>
            </w:pPr>
            <w:r w:rsidRPr="00C217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    </w:t>
            </w:r>
            <w:r w:rsidRPr="00C217A4">
              <w:rPr>
                <w:rFonts w:ascii="Consolas" w:hAnsi="Consolas" w:cs="宋体"/>
                <w:color w:val="9CDCFE"/>
                <w:kern w:val="0"/>
                <w:szCs w:val="21"/>
              </w:rPr>
              <w:t>s</w:t>
            </w:r>
            <w:r w:rsidRPr="00C217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C217A4">
              <w:rPr>
                <w:rFonts w:ascii="Consolas" w:hAnsi="Consolas" w:cs="宋体"/>
                <w:color w:val="D4D4D4"/>
                <w:kern w:val="0"/>
                <w:szCs w:val="21"/>
              </w:rPr>
              <w:t>=</w:t>
            </w:r>
            <w:r w:rsidRPr="00C217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(m </w:t>
            </w:r>
            <w:r w:rsidRPr="00C217A4">
              <w:rPr>
                <w:rFonts w:ascii="Consolas" w:hAnsi="Consolas" w:cs="宋体"/>
                <w:color w:val="D4D4D4"/>
                <w:kern w:val="0"/>
                <w:szCs w:val="21"/>
              </w:rPr>
              <w:t>-</w:t>
            </w:r>
            <w:r w:rsidRPr="00C217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x </w:t>
            </w:r>
            <w:r w:rsidRPr="00C217A4">
              <w:rPr>
                <w:rFonts w:ascii="Consolas" w:hAnsi="Consolas" w:cs="宋体"/>
                <w:color w:val="D4D4D4"/>
                <w:kern w:val="0"/>
                <w:szCs w:val="21"/>
              </w:rPr>
              <w:t>*</w:t>
            </w:r>
            <w:r w:rsidRPr="00C217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r) </w:t>
            </w:r>
            <w:r w:rsidRPr="00C217A4">
              <w:rPr>
                <w:rFonts w:ascii="Consolas" w:hAnsi="Consolas" w:cs="宋体"/>
                <w:color w:val="D4D4D4"/>
                <w:kern w:val="0"/>
                <w:szCs w:val="21"/>
              </w:rPr>
              <w:t>*</w:t>
            </w:r>
            <w:r w:rsidRPr="00C217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Extended_Eulid(k, p </w:t>
            </w:r>
            <w:r w:rsidRPr="00C217A4">
              <w:rPr>
                <w:rFonts w:ascii="Consolas" w:hAnsi="Consolas" w:cs="宋体"/>
                <w:color w:val="D4D4D4"/>
                <w:kern w:val="0"/>
                <w:szCs w:val="21"/>
              </w:rPr>
              <w:t>-</w:t>
            </w:r>
            <w:r w:rsidRPr="00C217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C217A4">
              <w:rPr>
                <w:rFonts w:ascii="Consolas" w:hAnsi="Consolas" w:cs="宋体"/>
                <w:color w:val="B5CEA8"/>
                <w:kern w:val="0"/>
                <w:szCs w:val="21"/>
              </w:rPr>
              <w:t>1</w:t>
            </w:r>
            <w:r w:rsidRPr="00C217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) </w:t>
            </w:r>
            <w:r w:rsidRPr="00C217A4">
              <w:rPr>
                <w:rFonts w:ascii="Consolas" w:hAnsi="Consolas" w:cs="宋体"/>
                <w:color w:val="D4D4D4"/>
                <w:kern w:val="0"/>
                <w:szCs w:val="21"/>
              </w:rPr>
              <w:t>%</w:t>
            </w:r>
            <w:r w:rsidRPr="00C217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(p </w:t>
            </w:r>
            <w:r w:rsidRPr="00C217A4">
              <w:rPr>
                <w:rFonts w:ascii="Consolas" w:hAnsi="Consolas" w:cs="宋体"/>
                <w:color w:val="D4D4D4"/>
                <w:kern w:val="0"/>
                <w:szCs w:val="21"/>
              </w:rPr>
              <w:t>-</w:t>
            </w:r>
            <w:r w:rsidRPr="00C217A4">
              <w:rPr>
                <w:rFonts w:ascii="Consolas" w:hAnsi="Consolas" w:cs="宋体"/>
                <w:color w:val="FFFFFF"/>
                <w:kern w:val="0"/>
                <w:szCs w:val="21"/>
              </w:rPr>
              <w:t xml:space="preserve"> </w:t>
            </w:r>
            <w:r w:rsidRPr="00C217A4">
              <w:rPr>
                <w:rFonts w:ascii="Consolas" w:hAnsi="Consolas" w:cs="宋体"/>
                <w:color w:val="B5CEA8"/>
                <w:kern w:val="0"/>
                <w:szCs w:val="21"/>
              </w:rPr>
              <w:t>1</w:t>
            </w:r>
            <w:r w:rsidRPr="00C217A4">
              <w:rPr>
                <w:rFonts w:ascii="Consolas" w:hAnsi="Consolas" w:cs="宋体"/>
                <w:color w:val="FFFFFF"/>
                <w:kern w:val="0"/>
                <w:szCs w:val="21"/>
              </w:rPr>
              <w:t>)</w:t>
            </w:r>
          </w:p>
          <w:p w14:paraId="34781008" w14:textId="21E6F804" w:rsidR="00C217A4" w:rsidRDefault="00C217A4" w:rsidP="0029547E">
            <w:pPr>
              <w:spacing w:line="480" w:lineRule="exact"/>
              <w:ind w:right="-51"/>
            </w:pPr>
            <w:r>
              <w:rPr>
                <w:rFonts w:hint="eastAsia"/>
              </w:rPr>
              <w:t>运行</w:t>
            </w:r>
          </w:p>
          <w:p w14:paraId="343D87E3" w14:textId="4A1B288D" w:rsidR="00C217A4" w:rsidRDefault="00C217A4" w:rsidP="0029547E">
            <w:pPr>
              <w:spacing w:line="480" w:lineRule="exact"/>
              <w:ind w:right="-51"/>
            </w:pPr>
          </w:p>
          <w:p w14:paraId="14368AB4" w14:textId="49FBF87E" w:rsidR="00C217A4" w:rsidRDefault="00C217A4" w:rsidP="0029547E">
            <w:pPr>
              <w:spacing w:line="480" w:lineRule="exact"/>
              <w:ind w:right="-51"/>
            </w:pPr>
          </w:p>
          <w:p w14:paraId="13140A8D" w14:textId="77777777" w:rsidR="00CE5304" w:rsidRDefault="00CE5304" w:rsidP="0029547E">
            <w:pPr>
              <w:spacing w:line="480" w:lineRule="exact"/>
              <w:ind w:right="-51"/>
            </w:pPr>
          </w:p>
          <w:p w14:paraId="41DF6B97" w14:textId="77777777" w:rsidR="00CE5304" w:rsidRDefault="00CE5304" w:rsidP="0029547E">
            <w:pPr>
              <w:spacing w:line="480" w:lineRule="exact"/>
              <w:ind w:right="-51"/>
            </w:pPr>
          </w:p>
          <w:p w14:paraId="3797159C" w14:textId="77777777" w:rsidR="00CE5304" w:rsidRDefault="00CE5304" w:rsidP="0029547E">
            <w:pPr>
              <w:spacing w:line="480" w:lineRule="exact"/>
              <w:ind w:right="-51"/>
            </w:pPr>
          </w:p>
          <w:p w14:paraId="2FE40658" w14:textId="38BBE838" w:rsidR="00CE5304" w:rsidRPr="00C217A4" w:rsidRDefault="00CE5304" w:rsidP="0029547E">
            <w:pPr>
              <w:spacing w:line="480" w:lineRule="exact"/>
              <w:ind w:right="-51"/>
            </w:pPr>
            <w:r w:rsidRPr="00CE5304">
              <w:rPr>
                <w:noProof/>
              </w:rPr>
              <w:drawing>
                <wp:inline distT="0" distB="0" distL="0" distR="0" wp14:anchorId="1BC87301" wp14:editId="73F0ABDA">
                  <wp:extent cx="1495436" cy="1624024"/>
                  <wp:effectExtent l="0" t="0" r="0" b="0"/>
                  <wp:docPr id="15508601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5086014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5436" cy="16240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560B7E2" w14:textId="1B49AFA3" w:rsidR="0029547E" w:rsidRDefault="00CE5304" w:rsidP="0029547E">
            <w:pPr>
              <w:spacing w:line="480" w:lineRule="exact"/>
              <w:ind w:right="-51"/>
            </w:pPr>
            <w:r>
              <w:rPr>
                <w:rFonts w:hint="eastAsia"/>
              </w:rPr>
              <w:t>可以看到</w:t>
            </w:r>
            <w:r>
              <w:rPr>
                <w:rFonts w:hint="eastAsia"/>
              </w:rPr>
              <w:t>(</w:t>
            </w:r>
            <w:r>
              <w:t>r,s)=(3,4)</w:t>
            </w:r>
            <w:r>
              <w:rPr>
                <w:rFonts w:hint="eastAsia"/>
              </w:rPr>
              <w:t>作为</w:t>
            </w:r>
            <w:r>
              <w:rPr>
                <w:rFonts w:hint="eastAsia"/>
              </w:rPr>
              <w:t>1</w:t>
            </w:r>
            <w:r>
              <w:t>4</w:t>
            </w:r>
            <w:r>
              <w:rPr>
                <w:rFonts w:hint="eastAsia"/>
              </w:rPr>
              <w:t>的前面，正确</w:t>
            </w:r>
          </w:p>
          <w:p w14:paraId="5F85528E" w14:textId="77777777" w:rsidR="00CE5304" w:rsidRDefault="00CE5304" w:rsidP="0029547E">
            <w:pPr>
              <w:spacing w:line="480" w:lineRule="exact"/>
              <w:ind w:right="-51"/>
            </w:pPr>
          </w:p>
          <w:p w14:paraId="58920115" w14:textId="7234F0AB" w:rsidR="0029547E" w:rsidRPr="00E544B8" w:rsidRDefault="00446EBB" w:rsidP="0029547E">
            <w:pPr>
              <w:spacing w:line="480" w:lineRule="exact"/>
              <w:ind w:right="-51"/>
              <w:rPr>
                <w:b/>
                <w:bCs/>
              </w:rPr>
            </w:pPr>
            <w:r w:rsidRPr="00E544B8">
              <w:rPr>
                <w:rFonts w:hint="eastAsia"/>
                <w:b/>
                <w:bCs/>
              </w:rPr>
              <w:t>4</w:t>
            </w:r>
            <w:r w:rsidRPr="00E544B8">
              <w:rPr>
                <w:b/>
                <w:bCs/>
              </w:rPr>
              <w:t>.3</w:t>
            </w:r>
            <w:r w:rsidR="0029547E" w:rsidRPr="00E544B8">
              <w:rPr>
                <w:rFonts w:hint="eastAsia"/>
                <w:b/>
                <w:bCs/>
              </w:rPr>
              <w:t>验证过程</w:t>
            </w:r>
          </w:p>
          <w:p w14:paraId="74406B4D" w14:textId="1AD69EE0" w:rsidR="0029547E" w:rsidRDefault="0029547E" w:rsidP="0029547E">
            <w:pPr>
              <w:ind w:firstLine="420"/>
            </w:pPr>
            <w:r>
              <w:rPr>
                <w:rFonts w:hint="eastAsia"/>
              </w:rPr>
              <w:t>对签名</w:t>
            </w:r>
            <w:r>
              <w:t>（</w:t>
            </w:r>
            <w:r>
              <w:rPr>
                <w:rFonts w:hint="eastAsia"/>
              </w:rPr>
              <w:t>r</w:t>
            </w:r>
            <w:r>
              <w:t>，</w:t>
            </w:r>
            <w:r>
              <w:rPr>
                <w:rFonts w:hint="eastAsia"/>
              </w:rPr>
              <w:t>s</w:t>
            </w:r>
            <w:r>
              <w:t>）</w:t>
            </w:r>
            <w:r>
              <w:rPr>
                <w:rFonts w:hint="eastAsia"/>
              </w:rPr>
              <w:t>验证</w:t>
            </w:r>
            <w:r>
              <w:t>的过程如下：</w:t>
            </w:r>
          </w:p>
          <w:p w14:paraId="66615FA8" w14:textId="77777777" w:rsidR="0029547E" w:rsidRDefault="0029547E" w:rsidP="0029547E">
            <w:pPr>
              <w:numPr>
                <w:ilvl w:val="0"/>
                <w:numId w:val="7"/>
              </w:numPr>
              <w:tabs>
                <w:tab w:val="left" w:pos="735"/>
              </w:tabs>
              <w:jc w:val="left"/>
            </w:pPr>
            <w:r>
              <w:t>计算</w:t>
            </w:r>
            <w:r>
              <w:rPr>
                <w:position w:val="-12"/>
              </w:rPr>
              <w:object w:dxaOrig="3220" w:dyaOrig="379" w14:anchorId="7A081597">
                <v:shape id="_x0000_i1045" type="#_x0000_t75" style="width:160.9pt;height:19.15pt;mso-wrap-style:square;mso-position-horizontal-relative:page;mso-position-vertical-relative:page" o:ole="">
                  <v:imagedata r:id="rId47" o:title=""/>
                </v:shape>
                <o:OLEObject Type="Embed" ProgID="Equation.DSMT4" ShapeID="_x0000_i1045" DrawAspect="Content" ObjectID="_1781642888" r:id="rId48"/>
              </w:object>
            </w:r>
          </w:p>
          <w:p w14:paraId="409FA572" w14:textId="77777777" w:rsidR="0029547E" w:rsidRDefault="0029547E" w:rsidP="0029547E">
            <w:pPr>
              <w:numPr>
                <w:ilvl w:val="0"/>
                <w:numId w:val="7"/>
              </w:numPr>
              <w:tabs>
                <w:tab w:val="left" w:pos="735"/>
              </w:tabs>
              <w:jc w:val="left"/>
            </w:pPr>
            <w:r>
              <w:t>计算</w:t>
            </w:r>
            <w:r>
              <w:rPr>
                <w:position w:val="-12"/>
              </w:rPr>
              <w:object w:dxaOrig="4959" w:dyaOrig="379" w14:anchorId="2331438F">
                <v:shape id="_x0000_i1046" type="#_x0000_t75" style="width:247.9pt;height:19.15pt;mso-wrap-style:square;mso-position-horizontal-relative:page;mso-position-vertical-relative:page" o:ole="">
                  <v:imagedata r:id="rId49" o:title=""/>
                </v:shape>
                <o:OLEObject Type="Embed" ProgID="Equation.DSMT4" ShapeID="_x0000_i1046" DrawAspect="Content" ObjectID="_1781642889" r:id="rId50"/>
              </w:object>
            </w:r>
          </w:p>
          <w:p w14:paraId="479AD217" w14:textId="77777777" w:rsidR="0029547E" w:rsidRDefault="0029547E" w:rsidP="0029547E">
            <w:pPr>
              <w:spacing w:line="480" w:lineRule="exact"/>
              <w:ind w:right="-51" w:firstLineChars="200" w:firstLine="480"/>
            </w:pPr>
            <w:r>
              <w:rPr>
                <w:rFonts w:ascii="宋体" w:hAnsi="宋体" w:hint="eastAsia"/>
              </w:rPr>
              <w:t>由于</w:t>
            </w:r>
            <w:r>
              <w:rPr>
                <w:position w:val="-12"/>
              </w:rPr>
              <w:object w:dxaOrig="699" w:dyaOrig="359" w14:anchorId="33F9889C">
                <v:shape id="_x0000_i1047" type="#_x0000_t75" style="width:34.9pt;height:18pt;mso-wrap-style:square;mso-position-horizontal-relative:page;mso-position-vertical-relative:page" o:ole="">
                  <v:imagedata r:id="rId51" o:title=""/>
                </v:shape>
                <o:OLEObject Type="Embed" ProgID="Equation.DSMT4" ShapeID="_x0000_i1047" DrawAspect="Content" ObjectID="_1781642890" r:id="rId52"/>
              </w:object>
            </w:r>
            <w:r>
              <w:rPr>
                <w:rFonts w:hint="eastAsia"/>
              </w:rPr>
              <w:t>，所以签名是合法的。</w:t>
            </w:r>
          </w:p>
          <w:p w14:paraId="1C805624" w14:textId="77777777" w:rsidR="00061BD4" w:rsidRDefault="00061BD4" w:rsidP="00061BD4">
            <w:pPr>
              <w:spacing w:line="480" w:lineRule="exact"/>
              <w:ind w:right="-51"/>
              <w:jc w:val="left"/>
              <w:rPr>
                <w:rFonts w:ascii="宋体" w:hAnsi="宋体"/>
              </w:rPr>
            </w:pPr>
          </w:p>
          <w:p w14:paraId="6CDC3C5B" w14:textId="77777777" w:rsidR="00061BD4" w:rsidRDefault="00061BD4" w:rsidP="00061BD4">
            <w:pPr>
              <w:spacing w:line="480" w:lineRule="exact"/>
              <w:ind w:right="-51"/>
              <w:jc w:val="left"/>
              <w:rPr>
                <w:rFonts w:ascii="宋体" w:hAnsi="宋体"/>
              </w:rPr>
            </w:pPr>
          </w:p>
          <w:p w14:paraId="7D302FB5" w14:textId="02756625" w:rsidR="00061BD4" w:rsidRDefault="00061BD4" w:rsidP="00061BD4">
            <w:pPr>
              <w:spacing w:line="480" w:lineRule="exact"/>
              <w:ind w:right="-51"/>
              <w:jc w:val="left"/>
              <w:rPr>
                <w:rFonts w:ascii="宋体" w:hAnsi="宋体"/>
              </w:rPr>
            </w:pPr>
            <w:r w:rsidRPr="00061BD4">
              <w:rPr>
                <w:rFonts w:ascii="宋体" w:hAnsi="宋体"/>
                <w:noProof/>
              </w:rPr>
              <w:drawing>
                <wp:inline distT="0" distB="0" distL="0" distR="0" wp14:anchorId="360101EC" wp14:editId="5FB37B52">
                  <wp:extent cx="1919302" cy="661992"/>
                  <wp:effectExtent l="0" t="0" r="5080" b="5080"/>
                  <wp:docPr id="83063723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0637233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9302" cy="661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89DA5CD" w14:textId="23C8DBAF" w:rsidR="00061BD4" w:rsidRDefault="00061BD4" w:rsidP="00061BD4">
            <w:pPr>
              <w:spacing w:line="480" w:lineRule="exact"/>
              <w:ind w:right="-51"/>
              <w:jc w:val="left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可以看到结果是符合验证过程的</w:t>
            </w:r>
          </w:p>
          <w:p w14:paraId="462BA860" w14:textId="77777777" w:rsidR="00E544B8" w:rsidRDefault="00E544B8" w:rsidP="00061BD4">
            <w:pPr>
              <w:spacing w:line="480" w:lineRule="exact"/>
              <w:ind w:right="-51"/>
              <w:rPr>
                <w:rFonts w:ascii="宋体" w:hAnsi="宋体"/>
                <w:b/>
                <w:bCs/>
              </w:rPr>
            </w:pPr>
          </w:p>
          <w:p w14:paraId="074CF15E" w14:textId="13E73D4D" w:rsidR="00E544B8" w:rsidRPr="00E544B8" w:rsidRDefault="000B180E" w:rsidP="00061BD4">
            <w:pPr>
              <w:spacing w:line="480" w:lineRule="exact"/>
              <w:ind w:right="-51"/>
              <w:rPr>
                <w:rFonts w:ascii="宋体" w:hAnsi="宋体"/>
                <w:b/>
                <w:bCs/>
              </w:rPr>
            </w:pPr>
            <w:r w:rsidRPr="00E544B8">
              <w:rPr>
                <w:rFonts w:ascii="宋体" w:hAnsi="宋体" w:hint="eastAsia"/>
                <w:b/>
                <w:bCs/>
              </w:rPr>
              <w:t>4</w:t>
            </w:r>
            <w:r w:rsidRPr="00E544B8">
              <w:rPr>
                <w:rFonts w:ascii="宋体" w:hAnsi="宋体"/>
                <w:b/>
                <w:bCs/>
              </w:rPr>
              <w:t xml:space="preserve">.4 </w:t>
            </w:r>
            <w:r w:rsidRPr="00E544B8">
              <w:rPr>
                <w:rFonts w:ascii="宋体" w:hAnsi="宋体" w:hint="eastAsia"/>
                <w:b/>
                <w:bCs/>
              </w:rPr>
              <w:t>变形算法的签名验证</w:t>
            </w:r>
          </w:p>
          <w:p w14:paraId="5ECEC65C" w14:textId="08142144" w:rsidR="000B180E" w:rsidRDefault="0029547E" w:rsidP="00061BD4">
            <w:pPr>
              <w:spacing w:line="480" w:lineRule="exact"/>
              <w:ind w:right="-51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任意选作教材p254表8-1中的数字签名的变形算法，对于M进行签名及验证。</w:t>
            </w:r>
          </w:p>
          <w:p w14:paraId="3D718700" w14:textId="77777777" w:rsidR="000B180E" w:rsidRDefault="000B180E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1D57CF3D" w14:textId="77777777" w:rsidR="000B180E" w:rsidRDefault="000B180E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0194606E" w14:textId="77777777" w:rsidR="000B180E" w:rsidRDefault="000B180E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32366BAE" w14:textId="77777777" w:rsidR="000B180E" w:rsidRDefault="000B180E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2D7A5793" w14:textId="77777777" w:rsidR="000B180E" w:rsidRDefault="000B180E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114C4C69" w14:textId="77777777" w:rsidR="000B180E" w:rsidRDefault="000B180E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4A586009" w14:textId="77777777" w:rsidR="000B180E" w:rsidRDefault="000B180E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4AFD5499" w14:textId="77777777" w:rsidR="000B180E" w:rsidRDefault="000B180E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5D825E05" w14:textId="77777777" w:rsidR="000B180E" w:rsidRDefault="000B180E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456829D6" w14:textId="77777777" w:rsidR="000B180E" w:rsidRDefault="000B180E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36CB205E" w14:textId="77777777" w:rsidR="000B180E" w:rsidRDefault="000B180E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4E3E7DD8" w14:textId="77777777" w:rsidR="000B180E" w:rsidRDefault="000B180E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0340BB9E" w14:textId="77777777" w:rsidR="000B180E" w:rsidRDefault="000B180E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1F025138" w14:textId="4E6E946B" w:rsidR="000B180E" w:rsidRDefault="000B180E" w:rsidP="00061BD4">
            <w:pPr>
              <w:spacing w:line="480" w:lineRule="exact"/>
              <w:ind w:right="-51"/>
              <w:rPr>
                <w:rFonts w:ascii="宋体" w:hAnsi="宋体"/>
              </w:rPr>
            </w:pPr>
            <w:r w:rsidRPr="000B180E">
              <w:rPr>
                <w:rFonts w:ascii="宋体" w:hAnsi="宋体"/>
                <w:noProof/>
              </w:rPr>
              <w:drawing>
                <wp:inline distT="0" distB="0" distL="0" distR="0" wp14:anchorId="70235CFD" wp14:editId="17B350A5">
                  <wp:extent cx="4152930" cy="4495833"/>
                  <wp:effectExtent l="0" t="0" r="0" b="0"/>
                  <wp:docPr id="196113929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61139296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52930" cy="44958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D333745" w14:textId="18CCB61A" w:rsidR="000B180E" w:rsidRDefault="000B180E" w:rsidP="00061BD4">
            <w:pPr>
              <w:spacing w:line="480" w:lineRule="exact"/>
              <w:ind w:right="-51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上表中4就是我们的E</w:t>
            </w:r>
            <w:r>
              <w:rPr>
                <w:rFonts w:ascii="宋体" w:hAnsi="宋体"/>
              </w:rPr>
              <w:t>LG</w:t>
            </w:r>
            <w:r>
              <w:rPr>
                <w:rFonts w:ascii="宋体" w:hAnsi="宋体" w:hint="eastAsia"/>
              </w:rPr>
              <w:t>amal签名算法，在这里我选择2作为我们的签名算法</w:t>
            </w:r>
          </w:p>
          <w:p w14:paraId="4D673BD1" w14:textId="77777777" w:rsidR="000B180E" w:rsidRDefault="000B180E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1DA1887B" w14:textId="77777777" w:rsidR="00EF3AE8" w:rsidRDefault="00EF3AE8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14871797" w14:textId="77777777" w:rsidR="00EF3AE8" w:rsidRDefault="00EF3AE8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3BDFDA1B" w14:textId="77777777" w:rsidR="00EF3AE8" w:rsidRDefault="00EF3AE8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60459E1A" w14:textId="77777777" w:rsidR="00EF3AE8" w:rsidRDefault="00EF3AE8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4E7C6929" w14:textId="77777777" w:rsidR="00EF3AE8" w:rsidRDefault="00EF3AE8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1366CFEE" w14:textId="77777777" w:rsidR="00EF3AE8" w:rsidRDefault="00EF3AE8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3BF4062E" w14:textId="77777777" w:rsidR="00EF3AE8" w:rsidRDefault="00EF3AE8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70DDAA49" w14:textId="77777777" w:rsidR="00EF3AE8" w:rsidRDefault="00EF3AE8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199A254E" w14:textId="77777777" w:rsidR="00EF3AE8" w:rsidRDefault="00EF3AE8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17B28E78" w14:textId="77777777" w:rsidR="00EF3AE8" w:rsidRDefault="00EF3AE8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63871197" w14:textId="77777777" w:rsidR="00EF3AE8" w:rsidRDefault="00EF3AE8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46A36AA1" w14:textId="77777777" w:rsidR="00EF3AE8" w:rsidRDefault="00EF3AE8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14D64B68" w14:textId="063E7EBB" w:rsidR="00EF3AE8" w:rsidRDefault="00EF3AE8" w:rsidP="00061BD4">
            <w:pPr>
              <w:spacing w:line="480" w:lineRule="exact"/>
              <w:ind w:right="-51"/>
              <w:rPr>
                <w:rFonts w:ascii="宋体" w:hAnsi="宋体"/>
              </w:rPr>
            </w:pPr>
            <w:r w:rsidRPr="00EF3AE8">
              <w:rPr>
                <w:rFonts w:ascii="宋体" w:hAnsi="宋体"/>
                <w:noProof/>
              </w:rPr>
              <w:drawing>
                <wp:inline distT="0" distB="0" distL="0" distR="0" wp14:anchorId="2658311C" wp14:editId="4E8F648A">
                  <wp:extent cx="4907598" cy="4082772"/>
                  <wp:effectExtent l="0" t="0" r="7620" b="0"/>
                  <wp:docPr id="142274796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2747966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19063" cy="40923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87D54F7" w14:textId="1D67D698" w:rsidR="00EF3AE8" w:rsidRDefault="00EF3AE8" w:rsidP="00061BD4">
            <w:pPr>
              <w:spacing w:line="480" w:lineRule="exact"/>
              <w:ind w:right="-51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lastRenderedPageBreak/>
              <w:t>因此签名算法修改如下：</w:t>
            </w:r>
          </w:p>
          <w:p w14:paraId="7EFEA102" w14:textId="77777777" w:rsidR="00EF3AE8" w:rsidRPr="00EF3AE8" w:rsidRDefault="00EF3AE8" w:rsidP="00EF3AE8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</w:pPr>
            <w:r w:rsidRPr="00EF3AE8">
              <w:rPr>
                <w:rFonts w:ascii="Consolas" w:hAnsi="Consolas" w:cs="宋体"/>
                <w:color w:val="7CA668"/>
                <w:kern w:val="0"/>
                <w:sz w:val="21"/>
                <w:szCs w:val="21"/>
              </w:rPr>
              <w:t xml:space="preserve"># </w:t>
            </w:r>
            <w:r w:rsidRPr="00EF3AE8">
              <w:rPr>
                <w:rFonts w:ascii="Consolas" w:hAnsi="Consolas" w:cs="宋体"/>
                <w:color w:val="7CA668"/>
                <w:kern w:val="0"/>
                <w:sz w:val="21"/>
                <w:szCs w:val="21"/>
              </w:rPr>
              <w:t>计算签名</w:t>
            </w:r>
          </w:p>
          <w:p w14:paraId="0973C79C" w14:textId="77777777" w:rsidR="00EF3AE8" w:rsidRPr="00EF3AE8" w:rsidRDefault="00EF3AE8" w:rsidP="00EF3AE8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</w:pPr>
            <w:r w:rsidRPr="00EF3AE8">
              <w:rPr>
                <w:rFonts w:ascii="Consolas" w:hAnsi="Consolas" w:cs="宋体"/>
                <w:color w:val="569CD6"/>
                <w:kern w:val="0"/>
                <w:sz w:val="21"/>
                <w:szCs w:val="21"/>
              </w:rPr>
              <w:t>def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 </w:t>
            </w:r>
            <w:r w:rsidRPr="00EF3AE8">
              <w:rPr>
                <w:rFonts w:ascii="Consolas" w:hAnsi="Consolas" w:cs="宋体"/>
                <w:color w:val="DCDCAA"/>
                <w:kern w:val="0"/>
                <w:sz w:val="21"/>
                <w:szCs w:val="21"/>
              </w:rPr>
              <w:t>Sign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>(</w:t>
            </w:r>
            <w:r w:rsidRPr="00EF3AE8">
              <w:rPr>
                <w:rFonts w:ascii="Consolas" w:hAnsi="Consolas" w:cs="宋体"/>
                <w:color w:val="9CDCFE"/>
                <w:kern w:val="0"/>
                <w:sz w:val="21"/>
                <w:szCs w:val="21"/>
              </w:rPr>
              <w:t>m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, </w:t>
            </w:r>
            <w:r w:rsidRPr="00EF3AE8">
              <w:rPr>
                <w:rFonts w:ascii="Consolas" w:hAnsi="Consolas" w:cs="宋体"/>
                <w:color w:val="9CDCFE"/>
                <w:kern w:val="0"/>
                <w:sz w:val="21"/>
                <w:szCs w:val="21"/>
              </w:rPr>
              <w:t>p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, </w:t>
            </w:r>
            <w:r w:rsidRPr="00EF3AE8">
              <w:rPr>
                <w:rFonts w:ascii="Consolas" w:hAnsi="Consolas" w:cs="宋体"/>
                <w:color w:val="9CDCFE"/>
                <w:kern w:val="0"/>
                <w:sz w:val="21"/>
                <w:szCs w:val="21"/>
              </w:rPr>
              <w:t>alpha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, </w:t>
            </w:r>
            <w:r w:rsidRPr="00EF3AE8">
              <w:rPr>
                <w:rFonts w:ascii="Consolas" w:hAnsi="Consolas" w:cs="宋体"/>
                <w:color w:val="9CDCFE"/>
                <w:kern w:val="0"/>
                <w:sz w:val="21"/>
                <w:szCs w:val="21"/>
              </w:rPr>
              <w:t>x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>) -&gt; []:</w:t>
            </w:r>
          </w:p>
          <w:p w14:paraId="39BD6525" w14:textId="77777777" w:rsidR="00EF3AE8" w:rsidRPr="00EF3AE8" w:rsidRDefault="00EF3AE8" w:rsidP="00EF3AE8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</w:pP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    </w:t>
            </w:r>
            <w:r w:rsidRPr="00EF3AE8">
              <w:rPr>
                <w:rFonts w:ascii="Consolas" w:hAnsi="Consolas" w:cs="宋体"/>
                <w:color w:val="9CDCFE"/>
                <w:kern w:val="0"/>
                <w:sz w:val="21"/>
                <w:szCs w:val="21"/>
              </w:rPr>
              <w:t>k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 </w:t>
            </w:r>
            <w:r w:rsidRPr="00EF3AE8">
              <w:rPr>
                <w:rFonts w:ascii="Consolas" w:hAnsi="Consolas" w:cs="宋体"/>
                <w:color w:val="D4D4D4"/>
                <w:kern w:val="0"/>
                <w:sz w:val="21"/>
                <w:szCs w:val="21"/>
              </w:rPr>
              <w:t>=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 random.randint(</w:t>
            </w:r>
            <w:r w:rsidRPr="00EF3AE8">
              <w:rPr>
                <w:rFonts w:ascii="Consolas" w:hAnsi="Consolas" w:cs="宋体"/>
                <w:color w:val="B5CEA8"/>
                <w:kern w:val="0"/>
                <w:sz w:val="21"/>
                <w:szCs w:val="21"/>
              </w:rPr>
              <w:t>0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, p </w:t>
            </w:r>
            <w:r w:rsidRPr="00EF3AE8">
              <w:rPr>
                <w:rFonts w:ascii="Consolas" w:hAnsi="Consolas" w:cs="宋体"/>
                <w:color w:val="D4D4D4"/>
                <w:kern w:val="0"/>
                <w:sz w:val="21"/>
                <w:szCs w:val="21"/>
              </w:rPr>
              <w:t>-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 </w:t>
            </w:r>
            <w:r w:rsidRPr="00EF3AE8">
              <w:rPr>
                <w:rFonts w:ascii="Consolas" w:hAnsi="Consolas" w:cs="宋体"/>
                <w:color w:val="B5CEA8"/>
                <w:kern w:val="0"/>
                <w:sz w:val="21"/>
                <w:szCs w:val="21"/>
              </w:rPr>
              <w:t>2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>)</w:t>
            </w:r>
          </w:p>
          <w:p w14:paraId="31DDFC22" w14:textId="77777777" w:rsidR="00EF3AE8" w:rsidRPr="00EF3AE8" w:rsidRDefault="00EF3AE8" w:rsidP="00EF3AE8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</w:pP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>    while gcd(</w:t>
            </w:r>
            <w:r w:rsidRPr="00EF3AE8">
              <w:rPr>
                <w:rFonts w:ascii="Consolas" w:hAnsi="Consolas" w:cs="宋体"/>
                <w:color w:val="9CDCFE"/>
                <w:kern w:val="0"/>
                <w:sz w:val="21"/>
                <w:szCs w:val="21"/>
              </w:rPr>
              <w:t>k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>, p - 1) != 1:</w:t>
            </w:r>
          </w:p>
          <w:p w14:paraId="2C1E66F7" w14:textId="77777777" w:rsidR="00EF3AE8" w:rsidRPr="00EF3AE8" w:rsidRDefault="00EF3AE8" w:rsidP="00EF3AE8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</w:pP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        </w:t>
            </w:r>
            <w:r w:rsidRPr="00EF3AE8">
              <w:rPr>
                <w:rFonts w:ascii="Consolas" w:hAnsi="Consolas" w:cs="宋体"/>
                <w:color w:val="9CDCFE"/>
                <w:kern w:val="0"/>
                <w:sz w:val="21"/>
                <w:szCs w:val="21"/>
              </w:rPr>
              <w:t>k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 </w:t>
            </w:r>
            <w:r w:rsidRPr="00EF3AE8">
              <w:rPr>
                <w:rFonts w:ascii="Consolas" w:hAnsi="Consolas" w:cs="宋体"/>
                <w:color w:val="D4D4D4"/>
                <w:kern w:val="0"/>
                <w:sz w:val="21"/>
                <w:szCs w:val="21"/>
              </w:rPr>
              <w:t>=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 random.randint(</w:t>
            </w:r>
            <w:r w:rsidRPr="00EF3AE8">
              <w:rPr>
                <w:rFonts w:ascii="Consolas" w:hAnsi="Consolas" w:cs="宋体"/>
                <w:color w:val="B5CEA8"/>
                <w:kern w:val="0"/>
                <w:sz w:val="21"/>
                <w:szCs w:val="21"/>
              </w:rPr>
              <w:t>0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, p </w:t>
            </w:r>
            <w:r w:rsidRPr="00EF3AE8">
              <w:rPr>
                <w:rFonts w:ascii="Consolas" w:hAnsi="Consolas" w:cs="宋体"/>
                <w:color w:val="D4D4D4"/>
                <w:kern w:val="0"/>
                <w:sz w:val="21"/>
                <w:szCs w:val="21"/>
              </w:rPr>
              <w:t>-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 </w:t>
            </w:r>
            <w:r w:rsidRPr="00EF3AE8">
              <w:rPr>
                <w:rFonts w:ascii="Consolas" w:hAnsi="Consolas" w:cs="宋体"/>
                <w:color w:val="B5CEA8"/>
                <w:kern w:val="0"/>
                <w:sz w:val="21"/>
                <w:szCs w:val="21"/>
              </w:rPr>
              <w:t>2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>)</w:t>
            </w:r>
          </w:p>
          <w:p w14:paraId="2560D791" w14:textId="77777777" w:rsidR="00EF3AE8" w:rsidRPr="00EF3AE8" w:rsidRDefault="00EF3AE8" w:rsidP="00EF3AE8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</w:pP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>    #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>验证步骤二</w:t>
            </w:r>
          </w:p>
          <w:p w14:paraId="0F3A943F" w14:textId="77777777" w:rsidR="00EF3AE8" w:rsidRPr="00EF3AE8" w:rsidRDefault="00EF3AE8" w:rsidP="00EF3AE8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</w:pP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    </w:t>
            </w:r>
            <w:r w:rsidRPr="00EF3AE8">
              <w:rPr>
                <w:rFonts w:ascii="Consolas" w:hAnsi="Consolas" w:cs="宋体"/>
                <w:color w:val="9CDCFE"/>
                <w:kern w:val="0"/>
                <w:sz w:val="21"/>
                <w:szCs w:val="21"/>
              </w:rPr>
              <w:t>k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 </w:t>
            </w:r>
            <w:r w:rsidRPr="00EF3AE8">
              <w:rPr>
                <w:rFonts w:ascii="Consolas" w:hAnsi="Consolas" w:cs="宋体"/>
                <w:color w:val="D4D4D4"/>
                <w:kern w:val="0"/>
                <w:sz w:val="21"/>
                <w:szCs w:val="21"/>
              </w:rPr>
              <w:t>=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 </w:t>
            </w:r>
            <w:r w:rsidRPr="00EF3AE8">
              <w:rPr>
                <w:rFonts w:ascii="Consolas" w:hAnsi="Consolas" w:cs="宋体"/>
                <w:color w:val="B5CEA8"/>
                <w:kern w:val="0"/>
                <w:sz w:val="21"/>
                <w:szCs w:val="21"/>
              </w:rPr>
              <w:t>5</w:t>
            </w:r>
          </w:p>
          <w:p w14:paraId="5555DBB3" w14:textId="77777777" w:rsidR="00EF3AE8" w:rsidRPr="00EF3AE8" w:rsidRDefault="00EF3AE8" w:rsidP="00EF3AE8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</w:pP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    </w:t>
            </w:r>
            <w:r w:rsidRPr="00EF3AE8">
              <w:rPr>
                <w:rFonts w:ascii="Consolas" w:hAnsi="Consolas" w:cs="宋体"/>
                <w:color w:val="9CDCFE"/>
                <w:kern w:val="0"/>
                <w:sz w:val="21"/>
                <w:szCs w:val="21"/>
              </w:rPr>
              <w:t>r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 </w:t>
            </w:r>
            <w:r w:rsidRPr="00EF3AE8">
              <w:rPr>
                <w:rFonts w:ascii="Consolas" w:hAnsi="Consolas" w:cs="宋体"/>
                <w:color w:val="D4D4D4"/>
                <w:kern w:val="0"/>
                <w:sz w:val="21"/>
                <w:szCs w:val="21"/>
              </w:rPr>
              <w:t>=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 power(alpha, k, p)</w:t>
            </w:r>
          </w:p>
          <w:p w14:paraId="59DA3F50" w14:textId="77777777" w:rsidR="00EF3AE8" w:rsidRPr="00EF3AE8" w:rsidRDefault="00EF3AE8" w:rsidP="00EF3AE8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</w:pP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>    #s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>的计算部分进行修改</w:t>
            </w:r>
          </w:p>
          <w:p w14:paraId="24BBBF60" w14:textId="77777777" w:rsidR="00EF3AE8" w:rsidRPr="00EF3AE8" w:rsidRDefault="00EF3AE8" w:rsidP="00EF3AE8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</w:pP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    </w:t>
            </w:r>
            <w:r w:rsidRPr="00EF3AE8">
              <w:rPr>
                <w:rFonts w:ascii="Consolas" w:hAnsi="Consolas" w:cs="宋体"/>
                <w:color w:val="9CDCFE"/>
                <w:kern w:val="0"/>
                <w:sz w:val="21"/>
                <w:szCs w:val="21"/>
              </w:rPr>
              <w:t>s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 </w:t>
            </w:r>
            <w:r w:rsidRPr="00EF3AE8">
              <w:rPr>
                <w:rFonts w:ascii="Consolas" w:hAnsi="Consolas" w:cs="宋体"/>
                <w:color w:val="D4D4D4"/>
                <w:kern w:val="0"/>
                <w:sz w:val="21"/>
                <w:szCs w:val="21"/>
              </w:rPr>
              <w:t>=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 (m </w:t>
            </w:r>
            <w:r w:rsidRPr="00EF3AE8">
              <w:rPr>
                <w:rFonts w:ascii="Consolas" w:hAnsi="Consolas" w:cs="宋体"/>
                <w:color w:val="D4D4D4"/>
                <w:kern w:val="0"/>
                <w:sz w:val="21"/>
                <w:szCs w:val="21"/>
              </w:rPr>
              <w:t>*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 x </w:t>
            </w:r>
            <w:r w:rsidRPr="00EF3AE8">
              <w:rPr>
                <w:rFonts w:ascii="Consolas" w:hAnsi="Consolas" w:cs="宋体"/>
                <w:color w:val="D4D4D4"/>
                <w:kern w:val="0"/>
                <w:sz w:val="21"/>
                <w:szCs w:val="21"/>
              </w:rPr>
              <w:t>-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 r) </w:t>
            </w:r>
            <w:r w:rsidRPr="00EF3AE8">
              <w:rPr>
                <w:rFonts w:ascii="Consolas" w:hAnsi="Consolas" w:cs="宋体"/>
                <w:color w:val="D4D4D4"/>
                <w:kern w:val="0"/>
                <w:sz w:val="21"/>
                <w:szCs w:val="21"/>
              </w:rPr>
              <w:t>*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 Extended_Eulid(k, p </w:t>
            </w:r>
            <w:r w:rsidRPr="00EF3AE8">
              <w:rPr>
                <w:rFonts w:ascii="Consolas" w:hAnsi="Consolas" w:cs="宋体"/>
                <w:color w:val="D4D4D4"/>
                <w:kern w:val="0"/>
                <w:sz w:val="21"/>
                <w:szCs w:val="21"/>
              </w:rPr>
              <w:t>-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 </w:t>
            </w:r>
            <w:r w:rsidRPr="00EF3AE8">
              <w:rPr>
                <w:rFonts w:ascii="Consolas" w:hAnsi="Consolas" w:cs="宋体"/>
                <w:color w:val="B5CEA8"/>
                <w:kern w:val="0"/>
                <w:sz w:val="21"/>
                <w:szCs w:val="21"/>
              </w:rPr>
              <w:t>1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) </w:t>
            </w:r>
            <w:r w:rsidRPr="00EF3AE8">
              <w:rPr>
                <w:rFonts w:ascii="Consolas" w:hAnsi="Consolas" w:cs="宋体"/>
                <w:color w:val="D4D4D4"/>
                <w:kern w:val="0"/>
                <w:sz w:val="21"/>
                <w:szCs w:val="21"/>
              </w:rPr>
              <w:t>%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 (p </w:t>
            </w:r>
            <w:r w:rsidRPr="00EF3AE8">
              <w:rPr>
                <w:rFonts w:ascii="Consolas" w:hAnsi="Consolas" w:cs="宋体"/>
                <w:color w:val="D4D4D4"/>
                <w:kern w:val="0"/>
                <w:sz w:val="21"/>
                <w:szCs w:val="21"/>
              </w:rPr>
              <w:t>-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 </w:t>
            </w:r>
            <w:r w:rsidRPr="00EF3AE8">
              <w:rPr>
                <w:rFonts w:ascii="Consolas" w:hAnsi="Consolas" w:cs="宋体"/>
                <w:color w:val="B5CEA8"/>
                <w:kern w:val="0"/>
                <w:sz w:val="21"/>
                <w:szCs w:val="21"/>
              </w:rPr>
              <w:t>1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>)</w:t>
            </w:r>
          </w:p>
          <w:p w14:paraId="51A97B26" w14:textId="77777777" w:rsidR="00EF3AE8" w:rsidRPr="00EF3AE8" w:rsidRDefault="00EF3AE8" w:rsidP="00EF3AE8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</w:pP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    return </w:t>
            </w:r>
            <w:r w:rsidRPr="00EF3AE8">
              <w:rPr>
                <w:rFonts w:ascii="Consolas" w:hAnsi="Consolas" w:cs="宋体"/>
                <w:color w:val="9CDCFE"/>
                <w:kern w:val="0"/>
                <w:sz w:val="21"/>
                <w:szCs w:val="21"/>
              </w:rPr>
              <w:t>r</w:t>
            </w:r>
            <w:r w:rsidRPr="00EF3AE8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, </w:t>
            </w:r>
            <w:r w:rsidRPr="00EF3AE8">
              <w:rPr>
                <w:rFonts w:ascii="Consolas" w:hAnsi="Consolas" w:cs="宋体"/>
                <w:color w:val="9CDCFE"/>
                <w:kern w:val="0"/>
                <w:sz w:val="21"/>
                <w:szCs w:val="21"/>
              </w:rPr>
              <w:t>s</w:t>
            </w:r>
          </w:p>
          <w:p w14:paraId="25750D49" w14:textId="5F7A54A2" w:rsidR="00EF3AE8" w:rsidRDefault="00EF3AE8" w:rsidP="00061BD4">
            <w:pPr>
              <w:spacing w:line="480" w:lineRule="exact"/>
              <w:ind w:right="-51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验签部分修改如下：</w:t>
            </w:r>
          </w:p>
          <w:p w14:paraId="54612F8E" w14:textId="77777777" w:rsidR="00702EC4" w:rsidRPr="00702EC4" w:rsidRDefault="00702EC4" w:rsidP="00702EC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</w:pPr>
            <w:r w:rsidRPr="00702EC4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# </w:t>
            </w:r>
            <w:r w:rsidRPr="00702EC4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>签名验证</w:t>
            </w:r>
          </w:p>
          <w:p w14:paraId="2F6A49A2" w14:textId="77777777" w:rsidR="00702EC4" w:rsidRPr="00702EC4" w:rsidRDefault="00702EC4" w:rsidP="00702EC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</w:pPr>
            <w:r w:rsidRPr="00702EC4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>def Verify(</w:t>
            </w:r>
            <w:r w:rsidRPr="00702EC4">
              <w:rPr>
                <w:rFonts w:ascii="Consolas" w:hAnsi="Consolas" w:cs="宋体"/>
                <w:color w:val="9CDCFE"/>
                <w:kern w:val="0"/>
                <w:sz w:val="21"/>
                <w:szCs w:val="21"/>
              </w:rPr>
              <w:t>m</w:t>
            </w:r>
            <w:r w:rsidRPr="00702EC4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, </w:t>
            </w:r>
            <w:r w:rsidRPr="00702EC4">
              <w:rPr>
                <w:rFonts w:ascii="Consolas" w:hAnsi="Consolas" w:cs="宋体"/>
                <w:color w:val="9CDCFE"/>
                <w:kern w:val="0"/>
                <w:sz w:val="21"/>
                <w:szCs w:val="21"/>
              </w:rPr>
              <w:t>p</w:t>
            </w:r>
            <w:r w:rsidRPr="00702EC4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, </w:t>
            </w:r>
            <w:r w:rsidRPr="00702EC4">
              <w:rPr>
                <w:rFonts w:ascii="Consolas" w:hAnsi="Consolas" w:cs="宋体"/>
                <w:color w:val="9CDCFE"/>
                <w:kern w:val="0"/>
                <w:sz w:val="21"/>
                <w:szCs w:val="21"/>
              </w:rPr>
              <w:t>alpha</w:t>
            </w:r>
            <w:r w:rsidRPr="00702EC4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, </w:t>
            </w:r>
            <w:r w:rsidRPr="00702EC4">
              <w:rPr>
                <w:rFonts w:ascii="Consolas" w:hAnsi="Consolas" w:cs="宋体"/>
                <w:color w:val="9CDCFE"/>
                <w:kern w:val="0"/>
                <w:sz w:val="21"/>
                <w:szCs w:val="21"/>
              </w:rPr>
              <w:t>y</w:t>
            </w:r>
            <w:r w:rsidRPr="00702EC4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, </w:t>
            </w:r>
            <w:r w:rsidRPr="00702EC4">
              <w:rPr>
                <w:rFonts w:ascii="Consolas" w:hAnsi="Consolas" w:cs="宋体"/>
                <w:color w:val="9CDCFE"/>
                <w:kern w:val="0"/>
                <w:sz w:val="21"/>
                <w:szCs w:val="21"/>
              </w:rPr>
              <w:t>r</w:t>
            </w:r>
            <w:r w:rsidRPr="00702EC4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, </w:t>
            </w:r>
            <w:r w:rsidRPr="00702EC4">
              <w:rPr>
                <w:rFonts w:ascii="Consolas" w:hAnsi="Consolas" w:cs="宋体"/>
                <w:color w:val="9CDCFE"/>
                <w:kern w:val="0"/>
                <w:sz w:val="21"/>
                <w:szCs w:val="21"/>
              </w:rPr>
              <w:t>s</w:t>
            </w:r>
            <w:r w:rsidRPr="00702EC4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>):</w:t>
            </w:r>
          </w:p>
          <w:p w14:paraId="1B9786AC" w14:textId="77777777" w:rsidR="00702EC4" w:rsidRPr="00702EC4" w:rsidRDefault="00702EC4" w:rsidP="00702EC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</w:pPr>
            <w:r w:rsidRPr="00702EC4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    </w:t>
            </w:r>
            <w:r w:rsidRPr="00702EC4">
              <w:rPr>
                <w:rFonts w:ascii="Consolas" w:hAnsi="Consolas" w:cs="宋体"/>
                <w:color w:val="7CA668"/>
                <w:kern w:val="0"/>
                <w:sz w:val="21"/>
                <w:szCs w:val="21"/>
              </w:rPr>
              <w:t>#v1,v2</w:t>
            </w:r>
            <w:r w:rsidRPr="00702EC4">
              <w:rPr>
                <w:rFonts w:ascii="Consolas" w:hAnsi="Consolas" w:cs="宋体"/>
                <w:color w:val="7CA668"/>
                <w:kern w:val="0"/>
                <w:sz w:val="21"/>
                <w:szCs w:val="21"/>
              </w:rPr>
              <w:t>部分进行修改</w:t>
            </w:r>
          </w:p>
          <w:p w14:paraId="1F163E84" w14:textId="77777777" w:rsidR="00702EC4" w:rsidRPr="00702EC4" w:rsidRDefault="00702EC4" w:rsidP="00702EC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</w:pPr>
            <w:r w:rsidRPr="00702EC4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    v1 </w:t>
            </w:r>
            <w:r w:rsidRPr="00702EC4">
              <w:rPr>
                <w:rFonts w:ascii="Consolas" w:hAnsi="Consolas" w:cs="宋体"/>
                <w:color w:val="D4D4D4"/>
                <w:kern w:val="0"/>
                <w:sz w:val="21"/>
                <w:szCs w:val="21"/>
              </w:rPr>
              <w:t>=</w:t>
            </w:r>
            <w:r w:rsidRPr="00702EC4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 power(y, m, p)</w:t>
            </w:r>
          </w:p>
          <w:p w14:paraId="3369131D" w14:textId="77777777" w:rsidR="00702EC4" w:rsidRPr="00702EC4" w:rsidRDefault="00702EC4" w:rsidP="00702EC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</w:pPr>
            <w:r w:rsidRPr="00702EC4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    v2 </w:t>
            </w:r>
            <w:r w:rsidRPr="00702EC4">
              <w:rPr>
                <w:rFonts w:ascii="Consolas" w:hAnsi="Consolas" w:cs="宋体"/>
                <w:color w:val="D4D4D4"/>
                <w:kern w:val="0"/>
                <w:sz w:val="21"/>
                <w:szCs w:val="21"/>
              </w:rPr>
              <w:t>=</w:t>
            </w:r>
            <w:r w:rsidRPr="00702EC4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 (power(alpha, r, p) </w:t>
            </w:r>
            <w:r w:rsidRPr="00702EC4">
              <w:rPr>
                <w:rFonts w:ascii="Consolas" w:hAnsi="Consolas" w:cs="宋体"/>
                <w:color w:val="D4D4D4"/>
                <w:kern w:val="0"/>
                <w:sz w:val="21"/>
                <w:szCs w:val="21"/>
              </w:rPr>
              <w:t>*</w:t>
            </w:r>
            <w:r w:rsidRPr="00702EC4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 power(r, s, p)) </w:t>
            </w:r>
            <w:r w:rsidRPr="00702EC4">
              <w:rPr>
                <w:rFonts w:ascii="Consolas" w:hAnsi="Consolas" w:cs="宋体"/>
                <w:color w:val="D4D4D4"/>
                <w:kern w:val="0"/>
                <w:sz w:val="21"/>
                <w:szCs w:val="21"/>
              </w:rPr>
              <w:t>%</w:t>
            </w:r>
            <w:r w:rsidRPr="00702EC4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 p</w:t>
            </w:r>
          </w:p>
          <w:p w14:paraId="610F0C1C" w14:textId="77777777" w:rsidR="00702EC4" w:rsidRPr="00702EC4" w:rsidRDefault="00702EC4" w:rsidP="00702EC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</w:pPr>
            <w:r w:rsidRPr="00702EC4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    </w:t>
            </w:r>
            <w:r w:rsidRPr="00702EC4">
              <w:rPr>
                <w:rFonts w:ascii="Consolas" w:hAnsi="Consolas" w:cs="宋体"/>
                <w:color w:val="569CD6"/>
                <w:kern w:val="0"/>
                <w:sz w:val="21"/>
                <w:szCs w:val="21"/>
              </w:rPr>
              <w:t>print</w:t>
            </w:r>
            <w:r w:rsidRPr="00702EC4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>(f</w:t>
            </w:r>
            <w:r w:rsidRPr="00702EC4">
              <w:rPr>
                <w:rFonts w:ascii="Consolas" w:hAnsi="Consolas" w:cs="宋体"/>
                <w:color w:val="CE9178"/>
                <w:kern w:val="0"/>
                <w:sz w:val="21"/>
                <w:szCs w:val="21"/>
              </w:rPr>
              <w:t>"v1: {v1}"</w:t>
            </w:r>
            <w:r w:rsidRPr="00702EC4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>)</w:t>
            </w:r>
          </w:p>
          <w:p w14:paraId="19508071" w14:textId="77777777" w:rsidR="00702EC4" w:rsidRPr="00702EC4" w:rsidRDefault="00702EC4" w:rsidP="00702EC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</w:pPr>
            <w:r w:rsidRPr="00702EC4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    </w:t>
            </w:r>
            <w:r w:rsidRPr="00702EC4">
              <w:rPr>
                <w:rFonts w:ascii="Consolas" w:hAnsi="Consolas" w:cs="宋体"/>
                <w:color w:val="569CD6"/>
                <w:kern w:val="0"/>
                <w:sz w:val="21"/>
                <w:szCs w:val="21"/>
              </w:rPr>
              <w:t>print</w:t>
            </w:r>
            <w:r w:rsidRPr="00702EC4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>(f</w:t>
            </w:r>
            <w:r w:rsidRPr="00702EC4">
              <w:rPr>
                <w:rFonts w:ascii="Consolas" w:hAnsi="Consolas" w:cs="宋体"/>
                <w:color w:val="CE9178"/>
                <w:kern w:val="0"/>
                <w:sz w:val="21"/>
                <w:szCs w:val="21"/>
              </w:rPr>
              <w:t>"v2: {v2}"</w:t>
            </w:r>
            <w:r w:rsidRPr="00702EC4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>)</w:t>
            </w:r>
          </w:p>
          <w:p w14:paraId="405C229A" w14:textId="77777777" w:rsidR="00702EC4" w:rsidRPr="00702EC4" w:rsidRDefault="00702EC4" w:rsidP="00702EC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</w:pPr>
            <w:r w:rsidRPr="00702EC4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    </w:t>
            </w:r>
            <w:r w:rsidRPr="00702EC4">
              <w:rPr>
                <w:rFonts w:ascii="Consolas" w:hAnsi="Consolas" w:cs="宋体"/>
                <w:color w:val="C586C0"/>
                <w:kern w:val="0"/>
                <w:sz w:val="21"/>
                <w:szCs w:val="21"/>
              </w:rPr>
              <w:t>if</w:t>
            </w:r>
            <w:r w:rsidRPr="00702EC4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 v1 </w:t>
            </w:r>
            <w:r w:rsidRPr="00702EC4">
              <w:rPr>
                <w:rFonts w:ascii="Consolas" w:hAnsi="Consolas" w:cs="宋体"/>
                <w:color w:val="D4D4D4"/>
                <w:kern w:val="0"/>
                <w:sz w:val="21"/>
                <w:szCs w:val="21"/>
              </w:rPr>
              <w:t>==</w:t>
            </w:r>
            <w:r w:rsidRPr="00702EC4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 v2:</w:t>
            </w:r>
          </w:p>
          <w:p w14:paraId="29A84696" w14:textId="77777777" w:rsidR="00702EC4" w:rsidRPr="00702EC4" w:rsidRDefault="00702EC4" w:rsidP="00702EC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</w:pPr>
            <w:r w:rsidRPr="00702EC4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        </w:t>
            </w:r>
            <w:r w:rsidRPr="00702EC4">
              <w:rPr>
                <w:rFonts w:ascii="Consolas" w:hAnsi="Consolas" w:cs="宋体"/>
                <w:color w:val="C586C0"/>
                <w:kern w:val="0"/>
                <w:sz w:val="21"/>
                <w:szCs w:val="21"/>
              </w:rPr>
              <w:t>return</w:t>
            </w:r>
            <w:r w:rsidRPr="00702EC4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 </w:t>
            </w:r>
            <w:r w:rsidRPr="00702EC4">
              <w:rPr>
                <w:rFonts w:ascii="Consolas" w:hAnsi="Consolas" w:cs="宋体"/>
                <w:color w:val="569CD6"/>
                <w:kern w:val="0"/>
                <w:sz w:val="21"/>
                <w:szCs w:val="21"/>
              </w:rPr>
              <w:t>True</w:t>
            </w:r>
          </w:p>
          <w:p w14:paraId="37A8BDC3" w14:textId="77777777" w:rsidR="00702EC4" w:rsidRPr="00702EC4" w:rsidRDefault="00702EC4" w:rsidP="00702EC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</w:pPr>
            <w:r w:rsidRPr="00702EC4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    </w:t>
            </w:r>
            <w:r w:rsidRPr="00702EC4">
              <w:rPr>
                <w:rFonts w:ascii="Consolas" w:hAnsi="Consolas" w:cs="宋体"/>
                <w:color w:val="C586C0"/>
                <w:kern w:val="0"/>
                <w:sz w:val="21"/>
                <w:szCs w:val="21"/>
              </w:rPr>
              <w:t>else</w:t>
            </w:r>
            <w:r w:rsidRPr="00702EC4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>:</w:t>
            </w:r>
          </w:p>
          <w:p w14:paraId="5F84B070" w14:textId="77777777" w:rsidR="00702EC4" w:rsidRPr="00702EC4" w:rsidRDefault="00702EC4" w:rsidP="00702EC4">
            <w:pPr>
              <w:widowControl/>
              <w:shd w:val="clear" w:color="auto" w:fill="000000"/>
              <w:spacing w:line="285" w:lineRule="atLeast"/>
              <w:jc w:val="left"/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</w:pPr>
            <w:r w:rsidRPr="00702EC4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        </w:t>
            </w:r>
            <w:r w:rsidRPr="00702EC4">
              <w:rPr>
                <w:rFonts w:ascii="Consolas" w:hAnsi="Consolas" w:cs="宋体"/>
                <w:color w:val="C586C0"/>
                <w:kern w:val="0"/>
                <w:sz w:val="21"/>
                <w:szCs w:val="21"/>
              </w:rPr>
              <w:t>return</w:t>
            </w:r>
            <w:r w:rsidRPr="00702EC4">
              <w:rPr>
                <w:rFonts w:ascii="Consolas" w:hAnsi="Consolas" w:cs="宋体"/>
                <w:color w:val="FFFFFF"/>
                <w:kern w:val="0"/>
                <w:sz w:val="21"/>
                <w:szCs w:val="21"/>
              </w:rPr>
              <w:t xml:space="preserve"> </w:t>
            </w:r>
            <w:r w:rsidRPr="00702EC4">
              <w:rPr>
                <w:rFonts w:ascii="Consolas" w:hAnsi="Consolas" w:cs="宋体"/>
                <w:color w:val="569CD6"/>
                <w:kern w:val="0"/>
                <w:sz w:val="21"/>
                <w:szCs w:val="21"/>
              </w:rPr>
              <w:t>False</w:t>
            </w:r>
          </w:p>
          <w:p w14:paraId="6E234415" w14:textId="5291D9E5" w:rsidR="00EF3AE8" w:rsidRDefault="00702EC4" w:rsidP="00061BD4">
            <w:pPr>
              <w:spacing w:line="480" w:lineRule="exact"/>
              <w:ind w:right="-51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依然采用上面的参数进行验证</w:t>
            </w:r>
          </w:p>
          <w:p w14:paraId="637EEDC2" w14:textId="77777777" w:rsidR="00702EC4" w:rsidRDefault="00702EC4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1F27AF1A" w14:textId="77777777" w:rsidR="00EF3AE8" w:rsidRDefault="00EF3AE8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3C141809" w14:textId="77777777" w:rsidR="00EF3AE8" w:rsidRDefault="00EF3AE8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5C863D5C" w14:textId="77777777" w:rsidR="00702EC4" w:rsidRDefault="00702EC4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2C424E0E" w14:textId="77777777" w:rsidR="00702EC4" w:rsidRDefault="00702EC4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0B8EB086" w14:textId="77777777" w:rsidR="00702EC4" w:rsidRDefault="00702EC4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11E262D5" w14:textId="77777777" w:rsidR="00702EC4" w:rsidRDefault="00702EC4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2CBF6ECF" w14:textId="77777777" w:rsidR="00702EC4" w:rsidRDefault="00702EC4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045CA0AA" w14:textId="77777777" w:rsidR="00702EC4" w:rsidRDefault="00702EC4" w:rsidP="00061BD4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649F7EDA" w14:textId="470ACCB9" w:rsidR="00702EC4" w:rsidRDefault="00702EC4" w:rsidP="00061BD4">
            <w:pPr>
              <w:spacing w:line="480" w:lineRule="exact"/>
              <w:ind w:right="-51"/>
              <w:rPr>
                <w:rFonts w:ascii="宋体" w:hAnsi="宋体"/>
              </w:rPr>
            </w:pPr>
            <w:r w:rsidRPr="00702EC4">
              <w:rPr>
                <w:rFonts w:ascii="宋体" w:hAnsi="宋体"/>
                <w:noProof/>
              </w:rPr>
              <w:drawing>
                <wp:inline distT="0" distB="0" distL="0" distR="0" wp14:anchorId="2F5C798A" wp14:editId="09AF6E4A">
                  <wp:extent cx="3710015" cy="2757508"/>
                  <wp:effectExtent l="0" t="0" r="5080" b="5080"/>
                  <wp:docPr id="204090332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0903325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10015" cy="27575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0FA6E4A" w14:textId="7C6E6385" w:rsidR="00702EC4" w:rsidRDefault="00702EC4" w:rsidP="00061BD4">
            <w:pPr>
              <w:spacing w:line="480" w:lineRule="exact"/>
              <w:ind w:right="-51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可以看到我们的签名验证有效</w:t>
            </w:r>
          </w:p>
          <w:p w14:paraId="7EB4FB42" w14:textId="77777777" w:rsidR="00702EC4" w:rsidRPr="0029547E" w:rsidRDefault="00702EC4" w:rsidP="00B339B8">
            <w:pPr>
              <w:spacing w:line="480" w:lineRule="exact"/>
              <w:ind w:right="-51"/>
              <w:rPr>
                <w:rFonts w:ascii="宋体" w:hAnsi="宋体"/>
              </w:rPr>
            </w:pPr>
          </w:p>
          <w:p w14:paraId="00B2D388" w14:textId="77777777" w:rsidR="00CE5304" w:rsidRDefault="00CE5304">
            <w:pPr>
              <w:spacing w:line="440" w:lineRule="exact"/>
            </w:pPr>
            <w:r>
              <w:rPr>
                <w:rFonts w:ascii="宋体" w:hAnsi="宋体" w:hint="eastAsia"/>
              </w:rPr>
              <w:t>五、分析与讨论</w:t>
            </w:r>
          </w:p>
          <w:p w14:paraId="6769C288" w14:textId="44E9E13F" w:rsidR="00CE5304" w:rsidRDefault="00B339B8">
            <w:pPr>
              <w:spacing w:line="360" w:lineRule="auto"/>
            </w:pPr>
            <w:r>
              <w:t xml:space="preserve">5.1 ELGamal </w:t>
            </w:r>
            <w:r>
              <w:rPr>
                <w:rFonts w:hint="eastAsia"/>
              </w:rPr>
              <w:t>安全性分析</w:t>
            </w:r>
          </w:p>
          <w:p w14:paraId="5B59990F" w14:textId="4C96156A" w:rsidR="00B339B8" w:rsidRDefault="00B339B8">
            <w:pPr>
              <w:spacing w:line="360" w:lineRule="auto"/>
            </w:pPr>
            <w:r>
              <w:rPr>
                <w:rFonts w:hint="eastAsia"/>
              </w:rPr>
              <w:t>E</w:t>
            </w:r>
            <w:r>
              <w:t>LG</w:t>
            </w:r>
            <w:r>
              <w:rPr>
                <w:rFonts w:hint="eastAsia"/>
              </w:rPr>
              <w:t>amal</w:t>
            </w:r>
            <w:r>
              <w:rPr>
                <w:rFonts w:hint="eastAsia"/>
              </w:rPr>
              <w:t>签名面临存在性的伪造攻击，攻击方案如下所示：</w:t>
            </w:r>
          </w:p>
          <w:p w14:paraId="3755F2BD" w14:textId="5FEBBAB4" w:rsidR="00B339B8" w:rsidRDefault="00B339B8">
            <w:pPr>
              <w:spacing w:line="360" w:lineRule="auto"/>
            </w:pPr>
            <w:r w:rsidRPr="00B339B8">
              <w:rPr>
                <w:noProof/>
              </w:rPr>
              <w:drawing>
                <wp:inline distT="0" distB="0" distL="0" distR="0" wp14:anchorId="71667869" wp14:editId="03263901">
                  <wp:extent cx="5274310" cy="2286000"/>
                  <wp:effectExtent l="0" t="0" r="2540" b="0"/>
                  <wp:docPr id="184533137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4533137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576BCBE" w14:textId="77777777" w:rsidR="00CE5304" w:rsidRDefault="00B339B8">
            <w:pPr>
              <w:spacing w:line="360" w:lineRule="auto"/>
            </w:pPr>
            <w:r>
              <w:rPr>
                <w:rFonts w:hint="eastAsia"/>
              </w:rPr>
              <w:t>解决方案：不直接对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</w:rPr>
              <w:t>进行签名，而是对</w:t>
            </w:r>
            <w:r>
              <w:rPr>
                <w:rFonts w:hint="eastAsia"/>
              </w:rPr>
              <w:t>Hash(</w:t>
            </w:r>
            <w:r>
              <w:t>m)</w:t>
            </w:r>
            <w:r>
              <w:rPr>
                <w:rFonts w:hint="eastAsia"/>
              </w:rPr>
              <w:t>进行签名</w:t>
            </w:r>
          </w:p>
          <w:p w14:paraId="3F7069AC" w14:textId="77777777" w:rsidR="00B339B8" w:rsidRDefault="00B339B8">
            <w:pPr>
              <w:spacing w:line="360" w:lineRule="auto"/>
            </w:pPr>
          </w:p>
          <w:p w14:paraId="5CE4325B" w14:textId="77777777" w:rsidR="00233527" w:rsidRDefault="00233527">
            <w:pPr>
              <w:spacing w:line="360" w:lineRule="auto"/>
            </w:pPr>
            <w:r>
              <w:rPr>
                <w:rFonts w:hint="eastAsia"/>
              </w:rPr>
              <w:t>5</w:t>
            </w:r>
            <w:r>
              <w:t>.2 ELG</w:t>
            </w:r>
            <w:r>
              <w:rPr>
                <w:rFonts w:hint="eastAsia"/>
              </w:rPr>
              <w:t>amal</w:t>
            </w:r>
            <w:r>
              <w:rPr>
                <w:rFonts w:hint="eastAsia"/>
              </w:rPr>
              <w:t>与</w:t>
            </w:r>
            <w:r>
              <w:rPr>
                <w:rFonts w:hint="eastAsia"/>
              </w:rPr>
              <w:t>R</w:t>
            </w:r>
            <w:r>
              <w:t>SA</w:t>
            </w:r>
            <w:r>
              <w:rPr>
                <w:rFonts w:hint="eastAsia"/>
              </w:rPr>
              <w:t>数字签名的比较</w:t>
            </w:r>
          </w:p>
          <w:p w14:paraId="7C7123A1" w14:textId="5BA28048" w:rsidR="00233527" w:rsidRDefault="00233527">
            <w:pPr>
              <w:spacing w:line="360" w:lineRule="auto"/>
            </w:pPr>
            <w:r w:rsidRPr="00233527">
              <w:rPr>
                <w:rFonts w:hint="eastAsia"/>
              </w:rPr>
              <w:t>RSA</w:t>
            </w:r>
            <w:r w:rsidRPr="00233527">
              <w:rPr>
                <w:rFonts w:hint="eastAsia"/>
              </w:rPr>
              <w:t>签名算法：</w:t>
            </w:r>
            <w:r w:rsidRPr="00233527">
              <w:rPr>
                <w:rFonts w:hint="eastAsia"/>
              </w:rPr>
              <w:t xml:space="preserve"> RSA</w:t>
            </w:r>
            <w:r w:rsidRPr="00233527">
              <w:rPr>
                <w:rFonts w:hint="eastAsia"/>
              </w:rPr>
              <w:t>签名算法是一种基于</w:t>
            </w:r>
            <w:r w:rsidRPr="00233527">
              <w:rPr>
                <w:rFonts w:hint="eastAsia"/>
              </w:rPr>
              <w:t>RSA</w:t>
            </w:r>
            <w:r w:rsidRPr="00233527">
              <w:rPr>
                <w:rFonts w:hint="eastAsia"/>
              </w:rPr>
              <w:t>公钥密码体系的数字签名算法，其基本思想是利用</w:t>
            </w:r>
            <w:r w:rsidRPr="00233527">
              <w:rPr>
                <w:rFonts w:hint="eastAsia"/>
              </w:rPr>
              <w:t>RSA</w:t>
            </w:r>
            <w:r w:rsidRPr="00233527">
              <w:rPr>
                <w:rFonts w:hint="eastAsia"/>
              </w:rPr>
              <w:t>算法的可逆性和不可逆性来实现数字签名的功能。签名者使用自己的私钥对消息进行签名，验证者使用签名者的公钥对签名进行验证。</w:t>
            </w:r>
            <w:r w:rsidRPr="00233527">
              <w:rPr>
                <w:rFonts w:hint="eastAsia"/>
              </w:rPr>
              <w:t>RSA</w:t>
            </w:r>
            <w:r w:rsidRPr="00233527">
              <w:rPr>
                <w:rFonts w:hint="eastAsia"/>
              </w:rPr>
              <w:t>签名算法应用广泛，被广泛应用于电子商务、金融、网络安全等领域。</w:t>
            </w:r>
          </w:p>
          <w:p w14:paraId="3ADD6CC4" w14:textId="77777777" w:rsidR="00233527" w:rsidRDefault="00233527">
            <w:pPr>
              <w:spacing w:line="360" w:lineRule="auto"/>
            </w:pPr>
            <w:r w:rsidRPr="00233527">
              <w:rPr>
                <w:rFonts w:hint="eastAsia"/>
              </w:rPr>
              <w:t>ELGAMAL</w:t>
            </w:r>
            <w:r w:rsidRPr="00233527">
              <w:rPr>
                <w:rFonts w:hint="eastAsia"/>
              </w:rPr>
              <w:t>签名算法：</w:t>
            </w:r>
            <w:r w:rsidRPr="00233527">
              <w:rPr>
                <w:rFonts w:hint="eastAsia"/>
              </w:rPr>
              <w:t xml:space="preserve"> ELGAMAL</w:t>
            </w:r>
            <w:r w:rsidRPr="00233527">
              <w:rPr>
                <w:rFonts w:hint="eastAsia"/>
              </w:rPr>
              <w:t>签名算法是一种基于离散对数问题的数字签名算法，其基本思想是将消息和签名转化为离散对数问题，并且利用底数为素数的离散对数难题来实现签名的不可伪造性。</w:t>
            </w:r>
            <w:r w:rsidRPr="00233527">
              <w:rPr>
                <w:rFonts w:hint="eastAsia"/>
              </w:rPr>
              <w:t>ELGAMAL</w:t>
            </w:r>
            <w:r w:rsidRPr="00233527">
              <w:rPr>
                <w:rFonts w:hint="eastAsia"/>
              </w:rPr>
              <w:t>签名算法在实际应用中存在一些问题，如签名长度大、签名速度慢等。</w:t>
            </w:r>
          </w:p>
          <w:p w14:paraId="3DFACEEA" w14:textId="77777777" w:rsidR="00233527" w:rsidRDefault="00233527" w:rsidP="00233527">
            <w:pPr>
              <w:spacing w:line="360" w:lineRule="auto"/>
            </w:pPr>
            <w:r>
              <w:rPr>
                <w:rFonts w:hint="eastAsia"/>
              </w:rPr>
              <w:t>相同点：都能用于加密，也能用于数字签名</w:t>
            </w:r>
          </w:p>
          <w:p w14:paraId="59E0B6A8" w14:textId="77777777" w:rsidR="00233527" w:rsidRDefault="00233527" w:rsidP="00233527">
            <w:pPr>
              <w:spacing w:line="360" w:lineRule="auto"/>
            </w:pPr>
            <w:r>
              <w:rPr>
                <w:rFonts w:hint="eastAsia"/>
              </w:rPr>
              <w:t>不同点：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RSA</w:t>
            </w:r>
            <w:r>
              <w:rPr>
                <w:rFonts w:hint="eastAsia"/>
              </w:rPr>
              <w:t>的安全性依赖于大数分解，</w:t>
            </w:r>
            <w:r>
              <w:rPr>
                <w:rFonts w:hint="eastAsia"/>
              </w:rPr>
              <w:t>EIGamal</w:t>
            </w:r>
            <w:r>
              <w:rPr>
                <w:rFonts w:hint="eastAsia"/>
              </w:rPr>
              <w:t>的安全性主要依赖于</w:t>
            </w:r>
            <w:r>
              <w:rPr>
                <w:rFonts w:hint="eastAsia"/>
              </w:rPr>
              <w:t>p</w:t>
            </w:r>
            <w:r>
              <w:rPr>
                <w:rFonts w:hint="eastAsia"/>
              </w:rPr>
              <w:t>和</w:t>
            </w:r>
            <w:r>
              <w:rPr>
                <w:rFonts w:hint="eastAsia"/>
              </w:rPr>
              <w:t>g</w:t>
            </w:r>
          </w:p>
          <w:p w14:paraId="1CCC2818" w14:textId="77777777" w:rsidR="00233527" w:rsidRDefault="00233527" w:rsidP="00233527">
            <w:pPr>
              <w:spacing w:line="360" w:lineRule="auto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EIGamal</w:t>
            </w:r>
            <w:r>
              <w:rPr>
                <w:rFonts w:hint="eastAsia"/>
              </w:rPr>
              <w:t>体制中的随机参数的取值每次均不同，所以即使使用相同的私钥对相同的明文进行加密，每次加密后得到的签名也各不相同，而</w:t>
            </w:r>
            <w:r>
              <w:rPr>
                <w:rFonts w:hint="eastAsia"/>
              </w:rPr>
              <w:t>RSA</w:t>
            </w:r>
            <w:r>
              <w:rPr>
                <w:rFonts w:hint="eastAsia"/>
              </w:rPr>
              <w:t>体制</w:t>
            </w:r>
            <w:r>
              <w:rPr>
                <w:rFonts w:hint="eastAsia"/>
              </w:rPr>
              <w:lastRenderedPageBreak/>
              <w:t>产生密钥较麻烦，受到素数的影响，因而难以做到一次一密</w:t>
            </w:r>
          </w:p>
          <w:p w14:paraId="5F58BB4C" w14:textId="56384E9F" w:rsidR="00233527" w:rsidRDefault="00233527" w:rsidP="00233527">
            <w:pPr>
              <w:spacing w:line="360" w:lineRule="auto"/>
            </w:pPr>
          </w:p>
        </w:tc>
      </w:tr>
      <w:tr w:rsidR="00496AED" w14:paraId="26B9810E" w14:textId="77777777">
        <w:trPr>
          <w:jc w:val="center"/>
        </w:trPr>
        <w:tc>
          <w:tcPr>
            <w:tcW w:w="6948" w:type="dxa"/>
            <w:gridSpan w:val="5"/>
          </w:tcPr>
          <w:p w14:paraId="6FB9C930" w14:textId="77777777" w:rsidR="00CE5304" w:rsidRDefault="00CE5304">
            <w:pPr>
              <w:spacing w:line="360" w:lineRule="auto"/>
            </w:pPr>
            <w:r>
              <w:rPr>
                <w:rFonts w:hint="eastAsia"/>
              </w:rPr>
              <w:lastRenderedPageBreak/>
              <w:t>六、教师评语</w:t>
            </w:r>
          </w:p>
          <w:p w14:paraId="45682DF3" w14:textId="77777777" w:rsidR="00CE5304" w:rsidRDefault="00CE5304">
            <w:pPr>
              <w:spacing w:line="360" w:lineRule="auto"/>
            </w:pPr>
          </w:p>
          <w:p w14:paraId="48B79254" w14:textId="77777777" w:rsidR="00CE5304" w:rsidRDefault="00CE5304">
            <w:pPr>
              <w:spacing w:line="360" w:lineRule="auto"/>
            </w:pPr>
          </w:p>
          <w:p w14:paraId="45756C31" w14:textId="77777777" w:rsidR="00CE5304" w:rsidRDefault="00CE5304">
            <w:pPr>
              <w:spacing w:line="360" w:lineRule="auto"/>
              <w:ind w:firstLineChars="1800" w:firstLine="4320"/>
            </w:pPr>
            <w:r>
              <w:rPr>
                <w:rFonts w:hint="eastAsia"/>
              </w:rPr>
              <w:t>签名：</w:t>
            </w:r>
          </w:p>
          <w:p w14:paraId="44C47F2C" w14:textId="77777777" w:rsidR="00CE5304" w:rsidRDefault="00CE5304">
            <w:pPr>
              <w:spacing w:line="360" w:lineRule="auto"/>
              <w:ind w:firstLineChars="1800" w:firstLine="4320"/>
            </w:pPr>
            <w:r>
              <w:rPr>
                <w:rFonts w:hint="eastAsia"/>
              </w:rPr>
              <w:t>日期：</w:t>
            </w:r>
          </w:p>
        </w:tc>
        <w:tc>
          <w:tcPr>
            <w:tcW w:w="1574" w:type="dxa"/>
            <w:gridSpan w:val="2"/>
          </w:tcPr>
          <w:p w14:paraId="414F9FFD" w14:textId="77777777" w:rsidR="00CE5304" w:rsidRDefault="00CE5304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成绩</w:t>
            </w:r>
          </w:p>
        </w:tc>
      </w:tr>
    </w:tbl>
    <w:p w14:paraId="3598CF40" w14:textId="77777777" w:rsidR="00CE5304" w:rsidRDefault="00CE5304"/>
    <w:tbl>
      <w:tblPr>
        <w:tblW w:w="9733" w:type="dxa"/>
        <w:tblInd w:w="-127" w:type="dxa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127"/>
        <w:gridCol w:w="8336"/>
        <w:gridCol w:w="1270"/>
      </w:tblGrid>
      <w:tr w:rsidR="00496AED" w14:paraId="1EAB0DF1" w14:textId="77777777">
        <w:trPr>
          <w:gridBefore w:val="1"/>
          <w:gridAfter w:val="1"/>
          <w:wBefore w:w="127" w:type="dxa"/>
          <w:wAfter w:w="1270" w:type="dxa"/>
        </w:trPr>
        <w:tc>
          <w:tcPr>
            <w:tcW w:w="83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53A9EF" w14:textId="77777777" w:rsidR="00CE5304" w:rsidRDefault="00CE5304"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</w:tr>
      <w:tr w:rsidR="00496AED" w14:paraId="4E36D7DD" w14:textId="77777777">
        <w:tc>
          <w:tcPr>
            <w:tcW w:w="9733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42A168" w14:textId="227D676E" w:rsidR="00CE5304" w:rsidRDefault="00CE5304">
            <w:pPr>
              <w:widowControl/>
              <w:jc w:val="center"/>
              <w:rPr>
                <w:rFonts w:ascii="宋体" w:hAnsi="宋体" w:cs="宋体"/>
                <w:kern w:val="0"/>
              </w:rPr>
            </w:pPr>
            <w:r>
              <w:br w:type="page"/>
            </w:r>
            <w:r>
              <w:t>椭圆曲线参数</w:t>
            </w:r>
            <w:r>
              <w:t>y</w:t>
            </w:r>
            <w:r>
              <w:rPr>
                <w:vertAlign w:val="superscript"/>
              </w:rPr>
              <w:t>2</w:t>
            </w:r>
            <w:r>
              <w:t>=x</w:t>
            </w:r>
            <w:r>
              <w:rPr>
                <w:vertAlign w:val="superscript"/>
              </w:rPr>
              <w:t>3</w:t>
            </w:r>
            <w:r>
              <w:t>+3x+2mod2017</w:t>
            </w:r>
            <w:r>
              <w:rPr>
                <w:rFonts w:hint="eastAsia"/>
              </w:rPr>
              <w:t>（即</w:t>
            </w:r>
            <w:r>
              <w:rPr>
                <w:rFonts w:hint="eastAsia"/>
              </w:rPr>
              <w:t>p=2017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a=3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b=2</w:t>
            </w:r>
            <w:r>
              <w:rPr>
                <w:rFonts w:hint="eastAsia"/>
              </w:rPr>
              <w:t>）</w:t>
            </w:r>
          </w:p>
        </w:tc>
      </w:tr>
    </w:tbl>
    <w:p w14:paraId="29042542" w14:textId="77777777" w:rsidR="00CE5304" w:rsidRDefault="00CE5304"/>
    <w:sectPr w:rsidR="00CE5304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Sans Serif">
    <w:altName w:val="Arial"/>
    <w:charset w:val="00"/>
    <w:family w:val="swiss"/>
    <w:pitch w:val="default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ACB6EBF"/>
    <w:multiLevelType w:val="multilevel"/>
    <w:tmpl w:val="2ACB6EBF"/>
    <w:lvl w:ilvl="0">
      <w:start w:val="1"/>
      <w:numFmt w:val="decimal"/>
      <w:lvlText w:val="%1．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512B2A16"/>
    <w:multiLevelType w:val="multilevel"/>
    <w:tmpl w:val="512B2A16"/>
    <w:lvl w:ilvl="0">
      <w:start w:val="1"/>
      <w:numFmt w:val="decimal"/>
      <w:lvlText w:val="(%1)"/>
      <w:lvlJc w:val="left"/>
      <w:pPr>
        <w:tabs>
          <w:tab w:val="num" w:pos="1140"/>
        </w:tabs>
        <w:ind w:left="1140" w:hanging="72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" w15:restartNumberingAfterBreak="0">
    <w:nsid w:val="590D7D9E"/>
    <w:multiLevelType w:val="singleLevel"/>
    <w:tmpl w:val="590D7D9E"/>
    <w:lvl w:ilvl="0">
      <w:start w:val="1"/>
      <w:numFmt w:val="decimalEnclosedCircle"/>
      <w:lvlText w:val="%1"/>
      <w:lvlJc w:val="left"/>
      <w:pPr>
        <w:tabs>
          <w:tab w:val="num" w:pos="735"/>
        </w:tabs>
        <w:ind w:left="735" w:hanging="315"/>
      </w:pPr>
      <w:rPr>
        <w:rFonts w:hint="eastAsia"/>
      </w:rPr>
    </w:lvl>
  </w:abstractNum>
  <w:abstractNum w:abstractNumId="3" w15:restartNumberingAfterBreak="0">
    <w:nsid w:val="5DD166D7"/>
    <w:multiLevelType w:val="multilevel"/>
    <w:tmpl w:val="5DD166D7"/>
    <w:lvl w:ilvl="0">
      <w:start w:val="1"/>
      <w:numFmt w:val="decimal"/>
      <w:lvlText w:val="(%1)"/>
      <w:lvlJc w:val="left"/>
      <w:pPr>
        <w:tabs>
          <w:tab w:val="num" w:pos="1140"/>
        </w:tabs>
        <w:ind w:left="1140" w:hanging="72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9890A62"/>
    <w:multiLevelType w:val="multilevel"/>
    <w:tmpl w:val="69890A62"/>
    <w:lvl w:ilvl="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51C053C"/>
    <w:multiLevelType w:val="multilevel"/>
    <w:tmpl w:val="751C053C"/>
    <w:lvl w:ilvl="0">
      <w:start w:val="1"/>
      <w:numFmt w:val="decimal"/>
      <w:lvlText w:val="%1．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7E597A34"/>
    <w:multiLevelType w:val="singleLevel"/>
    <w:tmpl w:val="7E597A34"/>
    <w:lvl w:ilvl="0">
      <w:start w:val="1"/>
      <w:numFmt w:val="decimalEnclosedCircle"/>
      <w:lvlText w:val="%1"/>
      <w:lvlJc w:val="left"/>
      <w:pPr>
        <w:tabs>
          <w:tab w:val="num" w:pos="735"/>
        </w:tabs>
        <w:ind w:left="735" w:hanging="315"/>
      </w:pPr>
      <w:rPr>
        <w:rFonts w:hint="eastAsia"/>
      </w:rPr>
    </w:lvl>
  </w:abstractNum>
  <w:num w:numId="1" w16cid:durableId="113985663">
    <w:abstractNumId w:val="4"/>
  </w:num>
  <w:num w:numId="2" w16cid:durableId="1626883161">
    <w:abstractNumId w:val="1"/>
  </w:num>
  <w:num w:numId="3" w16cid:durableId="986973723">
    <w:abstractNumId w:val="3"/>
  </w:num>
  <w:num w:numId="4" w16cid:durableId="1582569727">
    <w:abstractNumId w:val="0"/>
  </w:num>
  <w:num w:numId="5" w16cid:durableId="713693224">
    <w:abstractNumId w:val="5"/>
  </w:num>
  <w:num w:numId="6" w16cid:durableId="2114209181">
    <w:abstractNumId w:val="2"/>
  </w:num>
  <w:num w:numId="7" w16cid:durableId="184601886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NjUwYmJiODI4YzU5MGM5YzY2YjY3OWZmZTVhMTZhMzQifQ=="/>
  </w:docVars>
  <w:rsids>
    <w:rsidRoot w:val="00913A8E"/>
    <w:rsid w:val="00010FEC"/>
    <w:rsid w:val="000600D9"/>
    <w:rsid w:val="00061BD4"/>
    <w:rsid w:val="00076FF9"/>
    <w:rsid w:val="000B180E"/>
    <w:rsid w:val="00102BF4"/>
    <w:rsid w:val="00132C61"/>
    <w:rsid w:val="00144833"/>
    <w:rsid w:val="00176A10"/>
    <w:rsid w:val="00184842"/>
    <w:rsid w:val="001B0FB0"/>
    <w:rsid w:val="001B12F7"/>
    <w:rsid w:val="001D5849"/>
    <w:rsid w:val="001F37E0"/>
    <w:rsid w:val="00212E6C"/>
    <w:rsid w:val="00233527"/>
    <w:rsid w:val="00256219"/>
    <w:rsid w:val="00257F7A"/>
    <w:rsid w:val="00266964"/>
    <w:rsid w:val="00272487"/>
    <w:rsid w:val="00293968"/>
    <w:rsid w:val="0029547E"/>
    <w:rsid w:val="002B6AC7"/>
    <w:rsid w:val="002F0D5C"/>
    <w:rsid w:val="00302D92"/>
    <w:rsid w:val="0032554B"/>
    <w:rsid w:val="003443A1"/>
    <w:rsid w:val="00384381"/>
    <w:rsid w:val="003A2064"/>
    <w:rsid w:val="003A7E98"/>
    <w:rsid w:val="00400EDA"/>
    <w:rsid w:val="00437969"/>
    <w:rsid w:val="00446DF4"/>
    <w:rsid w:val="00446EBB"/>
    <w:rsid w:val="00454945"/>
    <w:rsid w:val="00496AED"/>
    <w:rsid w:val="004D19B5"/>
    <w:rsid w:val="004D58F2"/>
    <w:rsid w:val="00601C55"/>
    <w:rsid w:val="00612024"/>
    <w:rsid w:val="00675C88"/>
    <w:rsid w:val="00682E89"/>
    <w:rsid w:val="006E2EC6"/>
    <w:rsid w:val="006F2637"/>
    <w:rsid w:val="00702EC4"/>
    <w:rsid w:val="0072404E"/>
    <w:rsid w:val="00767A62"/>
    <w:rsid w:val="00772263"/>
    <w:rsid w:val="007B6837"/>
    <w:rsid w:val="007E0E87"/>
    <w:rsid w:val="00806430"/>
    <w:rsid w:val="00833B0E"/>
    <w:rsid w:val="00835A4E"/>
    <w:rsid w:val="0083744A"/>
    <w:rsid w:val="00856E39"/>
    <w:rsid w:val="008633A4"/>
    <w:rsid w:val="00865E2A"/>
    <w:rsid w:val="008E7735"/>
    <w:rsid w:val="00913A8E"/>
    <w:rsid w:val="00964089"/>
    <w:rsid w:val="00967246"/>
    <w:rsid w:val="009B22A3"/>
    <w:rsid w:val="009C274F"/>
    <w:rsid w:val="009D40FA"/>
    <w:rsid w:val="00A32DD6"/>
    <w:rsid w:val="00A34ED4"/>
    <w:rsid w:val="00A51B7A"/>
    <w:rsid w:val="00A73C9B"/>
    <w:rsid w:val="00A761CD"/>
    <w:rsid w:val="00A91877"/>
    <w:rsid w:val="00AC0917"/>
    <w:rsid w:val="00AE0178"/>
    <w:rsid w:val="00B339B8"/>
    <w:rsid w:val="00B70798"/>
    <w:rsid w:val="00B94A91"/>
    <w:rsid w:val="00BC70DC"/>
    <w:rsid w:val="00BE6D4A"/>
    <w:rsid w:val="00BE7F31"/>
    <w:rsid w:val="00BF727E"/>
    <w:rsid w:val="00C175A6"/>
    <w:rsid w:val="00C217A4"/>
    <w:rsid w:val="00C23E33"/>
    <w:rsid w:val="00CC14A3"/>
    <w:rsid w:val="00CC61F0"/>
    <w:rsid w:val="00CE5304"/>
    <w:rsid w:val="00D23A41"/>
    <w:rsid w:val="00D23A75"/>
    <w:rsid w:val="00D41E43"/>
    <w:rsid w:val="00D43058"/>
    <w:rsid w:val="00D70EF2"/>
    <w:rsid w:val="00DA1D87"/>
    <w:rsid w:val="00DA3FD0"/>
    <w:rsid w:val="00DB6844"/>
    <w:rsid w:val="00DB79B6"/>
    <w:rsid w:val="00E544B8"/>
    <w:rsid w:val="00EA2851"/>
    <w:rsid w:val="00EB3CC7"/>
    <w:rsid w:val="00EF3AE8"/>
    <w:rsid w:val="00F3353E"/>
    <w:rsid w:val="00F73134"/>
    <w:rsid w:val="00FB17A1"/>
    <w:rsid w:val="00FB1B1E"/>
    <w:rsid w:val="0F400359"/>
    <w:rsid w:val="5F1F58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A53B014"/>
  <w15:chartTrackingRefBased/>
  <w15:docId w15:val="{194FB2EC-689C-4B7F-BCFD-F10C20C1BC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29547E"/>
    <w:pPr>
      <w:widowControl w:val="0"/>
      <w:jc w:val="both"/>
    </w:pPr>
  </w:style>
  <w:style w:type="paragraph" w:styleId="1">
    <w:name w:val="heading 1"/>
    <w:basedOn w:val="a"/>
    <w:link w:val="10"/>
    <w:uiPriority w:val="9"/>
    <w:qFormat/>
    <w:pPr>
      <w:widowControl/>
      <w:spacing w:before="100" w:beforeAutospacing="1" w:after="100" w:afterAutospacing="1"/>
      <w:jc w:val="left"/>
      <w:outlineLvl w:val="0"/>
    </w:pPr>
    <w:rPr>
      <w:rFonts w:ascii="宋体" w:hAnsi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uiPriority w:val="9"/>
    <w:rPr>
      <w:rFonts w:ascii="宋体" w:hAnsi="宋体" w:cs="宋体"/>
      <w:b/>
      <w:bCs/>
      <w:kern w:val="36"/>
      <w:sz w:val="48"/>
      <w:szCs w:val="48"/>
    </w:rPr>
  </w:style>
  <w:style w:type="paragraph" w:styleId="a3">
    <w:name w:val="Normal Indent"/>
    <w:basedOn w:val="a"/>
    <w:pPr>
      <w:ind w:firstLine="420"/>
    </w:pPr>
    <w:rPr>
      <w:szCs w:val="20"/>
    </w:rPr>
  </w:style>
  <w:style w:type="paragraph" w:styleId="a4">
    <w:name w:val="footer"/>
    <w:basedOn w:val="a"/>
    <w:link w:val="a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5">
    <w:name w:val="页脚 字符"/>
    <w:link w:val="a4"/>
    <w:rPr>
      <w:kern w:val="2"/>
      <w:sz w:val="18"/>
      <w:szCs w:val="18"/>
    </w:rPr>
  </w:style>
  <w:style w:type="paragraph" w:styleId="a6">
    <w:name w:val="header"/>
    <w:basedOn w:val="a"/>
    <w:link w:val="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link w:val="a6"/>
    <w:rPr>
      <w:kern w:val="2"/>
      <w:sz w:val="18"/>
      <w:szCs w:val="18"/>
    </w:rPr>
  </w:style>
  <w:style w:type="paragraph" w:styleId="a8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</w:rPr>
  </w:style>
  <w:style w:type="table" w:styleId="a9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Hyperlink"/>
    <w:rPr>
      <w:color w:val="0000FF"/>
      <w:u w:val="single"/>
    </w:rPr>
  </w:style>
  <w:style w:type="paragraph" w:styleId="ab">
    <w:name w:val="List Paragraph"/>
    <w:basedOn w:val="a"/>
    <w:uiPriority w:val="34"/>
    <w:qFormat/>
    <w:pPr>
      <w:ind w:firstLineChars="200" w:firstLine="420"/>
    </w:pPr>
    <w:rPr>
      <w:rFonts w:ascii="Calibri" w:hAnsi="Calibri"/>
      <w:szCs w:val="22"/>
    </w:rPr>
  </w:style>
  <w:style w:type="character" w:styleId="ac">
    <w:name w:val="Placeholder Text"/>
    <w:basedOn w:val="a0"/>
    <w:uiPriority w:val="99"/>
    <w:unhideWhenUsed/>
    <w:rsid w:val="008633A4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3559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7258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6683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355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59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357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731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840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900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957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39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0089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714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853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734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048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759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17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981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368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849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201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779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9708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5575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901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065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1414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5592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5129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832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664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835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866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117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969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576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656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4330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4940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411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430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409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824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047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482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22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95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232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158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3480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150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7808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081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024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058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204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959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268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010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131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176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41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599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2166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1103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017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27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24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34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591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446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393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095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454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047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8781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9323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7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681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860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013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299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83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396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02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655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812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223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65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183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147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311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212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8969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55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182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000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680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270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370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990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4502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5903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0152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724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871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787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64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57358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0737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7678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37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910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694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464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44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829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978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956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151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356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04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2545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5633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032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597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97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888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3979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6287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325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755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239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827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616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61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110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1643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5413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4837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972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147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300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350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encoding w:val="x-cp20936"/>
  <w:optimizeForBrowser/>
  <w:allowPNG/>
  <w:pixelsPerInch w:val="19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10.wmf"/><Relationship Id="rId39" Type="http://schemas.openxmlformats.org/officeDocument/2006/relationships/image" Target="media/image18.png"/><Relationship Id="rId21" Type="http://schemas.openxmlformats.org/officeDocument/2006/relationships/oleObject" Target="embeddings/oleObject10.bin"/><Relationship Id="rId34" Type="http://schemas.openxmlformats.org/officeDocument/2006/relationships/image" Target="media/image15.png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8.pn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6.png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9.png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4.png"/><Relationship Id="rId38" Type="http://schemas.openxmlformats.org/officeDocument/2006/relationships/oleObject" Target="embeddings/oleObject17.bin"/><Relationship Id="rId46" Type="http://schemas.openxmlformats.org/officeDocument/2006/relationships/image" Target="media/image22.png"/><Relationship Id="rId59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7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30.png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</TotalTime>
  <Pages>11</Pages>
  <Words>913</Words>
  <Characters>5209</Characters>
  <Application>Microsoft Office Word</Application>
  <DocSecurity>0</DocSecurity>
  <Lines>43</Lines>
  <Paragraphs>12</Paragraphs>
  <ScaleCrop>false</ScaleCrop>
  <Company>微软中国</Company>
  <LinksUpToDate>false</LinksUpToDate>
  <CharactersWithSpaces>61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附：实验报告格式</dc:title>
  <dc:subject/>
  <dc:creator>微软用户</dc:creator>
  <cp:keywords/>
  <cp:lastModifiedBy>雨诗 杨</cp:lastModifiedBy>
  <cp:revision>5</cp:revision>
  <cp:lastPrinted>2016-11-01T05:32:00Z</cp:lastPrinted>
  <dcterms:created xsi:type="dcterms:W3CDTF">2023-12-29T09:30:00Z</dcterms:created>
  <dcterms:modified xsi:type="dcterms:W3CDTF">2024-07-04T1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E2754267EC7F4FF39EC8F7655E6223B2</vt:lpwstr>
  </property>
</Properties>
</file>